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1.xml" ContentType="application/inkml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69" r:id="rId2"/>
    <p:sldId id="270" r:id="rId3"/>
    <p:sldId id="271" r:id="rId4"/>
    <p:sldId id="272" r:id="rId5"/>
    <p:sldId id="278" r:id="rId6"/>
    <p:sldId id="273" r:id="rId7"/>
    <p:sldId id="275" r:id="rId8"/>
    <p:sldId id="276" r:id="rId9"/>
    <p:sldId id="282" r:id="rId10"/>
    <p:sldId id="284" r:id="rId11"/>
    <p:sldId id="285" r:id="rId12"/>
    <p:sldId id="286" r:id="rId13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3837" autoAdjust="0"/>
    <p:restoredTop sz="93878" autoAdjust="0"/>
  </p:normalViewPr>
  <p:slideViewPr>
    <p:cSldViewPr snapToGrid="0">
      <p:cViewPr varScale="1">
        <p:scale>
          <a:sx n="61" d="100"/>
          <a:sy n="61" d="100"/>
        </p:scale>
        <p:origin x="92" y="12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e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7.wmf"/><Relationship Id="rId1" Type="http://schemas.openxmlformats.org/officeDocument/2006/relationships/image" Target="../media/image51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8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0-30T10:39:59.07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982 5861 561 0,'0'0'0'0,"0"0"0"16,0 0 0-16,0 0 1 0,0 0-1 0,0 0 2 15,0 0-2-15,0 0-88 0,0 0 88 0,0 0-87 16,0 0 87-16,0 0 142 0,0 0-142 0,0 0 143 0,0 0-143 15,0 0 80-15,0 0-80 0,0 0 81 0,0 0-81 16,0 0 79-16,0 0-79 0,0 0 79 0,0 0-79 16,0 0 82-16,0 0-82 0,0 0 82 0,0 0-82 0,0 0 39 15,0 0-39-15,0 0 40 0,5-24-40 0,-5 24 59 16,0 0-59-16,14-11 60 0,9-4-60 0,-23 15 13 16,0 0-13-16,26-9 14 0,3 6-14 0,-29 3 33 15,0 0-33-15,28 0 33 0,2 3-33 0,-30-3 18 16,0 0-18-16,24 12 19 0,-3 0-19 0,-21-12 5 15,0 0-5-15,18 16 5 0,-6 3-5 0,-12-19 15 16,0 0-15-16,8 15 15 0,-2-1-15 0,-6-14 23 16,0 0-23-16,3 10 24 0,-1-1-24 0,-2-9 3 0,0 0-3 15,-2 3 3-15,-1-3-3 0,3 0-86 0,0 0 86 16,0-12-85-16,0-15 85 0,0 27-87 0,0 0 87 16,0-40-887-16,0 80 887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0/26/2021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21740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36081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1285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403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0/26/2021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0/26/2021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0/26/2021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9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emf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50.svg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11" Type="http://schemas.openxmlformats.org/officeDocument/2006/relationships/image" Target="../media/image49.png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45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5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12.png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6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png"/><Relationship Id="rId5" Type="http://schemas.openxmlformats.org/officeDocument/2006/relationships/image" Target="../media/image1.emf"/><Relationship Id="rId4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wmf"/><Relationship Id="rId3" Type="http://schemas.openxmlformats.org/officeDocument/2006/relationships/image" Target="../media/image19.png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png"/><Relationship Id="rId3" Type="http://schemas.openxmlformats.org/officeDocument/2006/relationships/image" Target="../media/image24.png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4" Type="http://schemas.openxmlformats.org/officeDocument/2006/relationships/image" Target="../media/image25.sv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7.sv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1.sv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6.sv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2.wmf"/><Relationship Id="rId12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4.wmf"/><Relationship Id="rId5" Type="http://schemas.openxmlformats.org/officeDocument/2006/relationships/image" Target="../media/image27.svg"/><Relationship Id="rId15" Type="http://schemas.openxmlformats.org/officeDocument/2006/relationships/image" Target="../media/image100.png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26.png"/><Relationship Id="rId9" Type="http://schemas.openxmlformats.org/officeDocument/2006/relationships/image" Target="../media/image33.wmf"/><Relationship Id="rId14" Type="http://schemas.openxmlformats.org/officeDocument/2006/relationships/customXml" Target="../ink/ink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40.png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9.wmf"/><Relationship Id="rId4" Type="http://schemas.openxmlformats.org/officeDocument/2006/relationships/image" Target="../media/image41.svg"/><Relationship Id="rId9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1.svg"/><Relationship Id="rId4" Type="http://schemas.openxmlformats.org/officeDocument/2006/relationships/image" Target="../media/image40.png"/><Relationship Id="rId9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B944FD9-ACE8-4EC6-AFAC-8CC60CB887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65125"/>
            <a:ext cx="10700657" cy="662397"/>
          </a:xfrm>
        </p:spPr>
        <p:txBody>
          <a:bodyPr>
            <a:normAutofit fontScale="90000"/>
          </a:bodyPr>
          <a:lstStyle/>
          <a:p>
            <a:r>
              <a:rPr lang="en-US"/>
              <a:t>Use of Pellegrini's cut-insertion theorem for the design of feedback system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EBF8A7B-B81E-447F-BFBE-DD19F5B8EF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5CA7A50-7355-4CD6-86E5-43E6DA3A6D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1C5FEFAC-56B1-4908-B41B-D178D49FAA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672669"/>
              </p:ext>
            </p:extLst>
          </p:nvPr>
        </p:nvGraphicFramePr>
        <p:xfrm>
          <a:off x="1465467" y="1525134"/>
          <a:ext cx="672264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7" name="Corel DESIGNER" r:id="rId4" imgW="5686920" imgH="1929960" progId="CorelDESIGNER.Graphic.12">
                  <p:embed/>
                </p:oleObj>
              </mc:Choice>
              <mc:Fallback>
                <p:oleObj name="Corel DESIGNER" r:id="rId4" imgW="5686920" imgH="1929960" progId="CorelDESIGNER.Graphic.1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467" y="1525134"/>
                        <a:ext cx="6722645" cy="228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A8ABA389-F7B0-447A-AE5F-536E7FEE5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703990"/>
              </p:ext>
            </p:extLst>
          </p:nvPr>
        </p:nvGraphicFramePr>
        <p:xfrm>
          <a:off x="7815262" y="1203171"/>
          <a:ext cx="3538537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8" name="Equation" r:id="rId6" imgW="1485720" imgH="431640" progId="Equation.DSMT4">
                  <p:embed/>
                </p:oleObj>
              </mc:Choice>
              <mc:Fallback>
                <p:oleObj name="Equation" r:id="rId6" imgW="148572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5262" y="1203171"/>
                        <a:ext cx="3538537" cy="1017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91ADFAFB-887B-4E1C-A844-9E0BC092A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901801"/>
              </p:ext>
            </p:extLst>
          </p:nvPr>
        </p:nvGraphicFramePr>
        <p:xfrm>
          <a:off x="344905" y="3939794"/>
          <a:ext cx="315277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9" name="Equation" r:id="rId8" imgW="1396800" imgH="457200" progId="Equation.DSMT4">
                  <p:embed/>
                </p:oleObj>
              </mc:Choice>
              <mc:Fallback>
                <p:oleObj name="Equation" r:id="rId8" imgW="13968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05" y="3939794"/>
                        <a:ext cx="3152775" cy="1031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9B300E64-1307-472A-8BF0-09B637E40C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958219"/>
              </p:ext>
            </p:extLst>
          </p:nvPr>
        </p:nvGraphicFramePr>
        <p:xfrm>
          <a:off x="4465700" y="5072860"/>
          <a:ext cx="2822922" cy="1124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0" name="Equation" r:id="rId10" imgW="1218671" imgH="482391" progId="Equation.DSMT4">
                  <p:embed/>
                </p:oleObj>
              </mc:Choice>
              <mc:Fallback>
                <p:oleObj name="Equation" r:id="rId10" imgW="1218671" imgH="48239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700" y="5072860"/>
                        <a:ext cx="2822922" cy="11247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41E654A5-D8BB-47A0-859F-311F34650C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889136"/>
              </p:ext>
            </p:extLst>
          </p:nvPr>
        </p:nvGraphicFramePr>
        <p:xfrm>
          <a:off x="10139363" y="4133850"/>
          <a:ext cx="15494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1" name="Equation" r:id="rId12" imgW="685800" imgH="253800" progId="Equation.DSMT4">
                  <p:embed/>
                </p:oleObj>
              </mc:Choice>
              <mc:Fallback>
                <p:oleObj name="Equation" r:id="rId12" imgW="685800" imgH="2538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91ADFAFB-887B-4E1C-A844-9E0BC092A3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9363" y="4133850"/>
                        <a:ext cx="1549400" cy="573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529C7875-3E1D-474D-ACA7-A24DF8DCC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728593"/>
              </p:ext>
            </p:extLst>
          </p:nvPr>
        </p:nvGraphicFramePr>
        <p:xfrm>
          <a:off x="8799184" y="2220758"/>
          <a:ext cx="18923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2" name="Equation" r:id="rId14" imgW="838080" imgH="419040" progId="Equation.DSMT4">
                  <p:embed/>
                </p:oleObj>
              </mc:Choice>
              <mc:Fallback>
                <p:oleObj name="Equation" r:id="rId14" imgW="838080" imgH="4190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328B4DD1-C8FB-4401-9A98-5AE755AAD9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9184" y="2220758"/>
                        <a:ext cx="1892300" cy="94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>
            <a:extLst>
              <a:ext uri="{FF2B5EF4-FFF2-40B4-BE49-F238E27FC236}">
                <a16:creationId xmlns:a16="http://schemas.microsoft.com/office/drawing/2014/main" id="{A8245FD9-2CC4-453F-9071-1F0BF780B0C1}"/>
              </a:ext>
            </a:extLst>
          </p:cNvPr>
          <p:cNvSpPr txBox="1"/>
          <p:nvPr/>
        </p:nvSpPr>
        <p:spPr>
          <a:xfrm>
            <a:off x="344905" y="934809"/>
            <a:ext cx="51299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lock diagram of a feedback system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B3AF8E1E-0CE2-4B4E-8A03-6B0AAA2D06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041434"/>
              </p:ext>
            </p:extLst>
          </p:nvPr>
        </p:nvGraphicFramePr>
        <p:xfrm>
          <a:off x="8856517" y="3137835"/>
          <a:ext cx="25511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3" name="Equation" r:id="rId16" imgW="1130040" imgH="228600" progId="Equation.DSMT4">
                  <p:embed/>
                </p:oleObj>
              </mc:Choice>
              <mc:Fallback>
                <p:oleObj name="Equation" r:id="rId16" imgW="113004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529C7875-3E1D-474D-ACA7-A24DF8DCC3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6517" y="3137835"/>
                        <a:ext cx="2551113" cy="515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E59D1DB5-F693-44EC-AA9B-DD2F378FC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273341"/>
              </p:ext>
            </p:extLst>
          </p:nvPr>
        </p:nvGraphicFramePr>
        <p:xfrm>
          <a:off x="3547678" y="3929570"/>
          <a:ext cx="263683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4" name="Equation" r:id="rId18" imgW="1168200" imgH="457200" progId="Equation.DSMT4">
                  <p:embed/>
                </p:oleObj>
              </mc:Choice>
              <mc:Fallback>
                <p:oleObj name="Equation" r:id="rId18" imgW="1168200" imgH="4572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91ADFAFB-887B-4E1C-A844-9E0BC092A3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678" y="3929570"/>
                        <a:ext cx="2636838" cy="1031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996C7191-567B-4DDF-A57F-305659CCB9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114549"/>
              </p:ext>
            </p:extLst>
          </p:nvPr>
        </p:nvGraphicFramePr>
        <p:xfrm>
          <a:off x="6184516" y="3955478"/>
          <a:ext cx="220821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5" name="Equation" r:id="rId20" imgW="977760" imgH="457200" progId="Equation.DSMT4">
                  <p:embed/>
                </p:oleObj>
              </mc:Choice>
              <mc:Fallback>
                <p:oleObj name="Equation" r:id="rId20" imgW="977760" imgH="4572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E59D1DB5-F693-44EC-AA9B-DD2F378FC3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516" y="3955478"/>
                        <a:ext cx="2208212" cy="1031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CCB3EB9F-098A-4AF2-9A38-BE36C5DCFC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350250"/>
              </p:ext>
            </p:extLst>
          </p:nvPr>
        </p:nvGraphicFramePr>
        <p:xfrm>
          <a:off x="8398067" y="4025519"/>
          <a:ext cx="14922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6" name="Equation" r:id="rId22" imgW="660240" imgH="419040" progId="Equation.DSMT4">
                  <p:embed/>
                </p:oleObj>
              </mc:Choice>
              <mc:Fallback>
                <p:oleObj name="Equation" r:id="rId22" imgW="660240" imgH="41904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996C7191-567B-4DDF-A57F-305659CCB9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8067" y="4025519"/>
                        <a:ext cx="1492250" cy="94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72B32444-CEB7-41E9-A8C7-F9492FB5A78C}"/>
              </a:ext>
            </a:extLst>
          </p:cNvPr>
          <p:cNvSpPr/>
          <p:nvPr/>
        </p:nvSpPr>
        <p:spPr>
          <a:xfrm>
            <a:off x="4186989" y="4987353"/>
            <a:ext cx="3429000" cy="121026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7544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Rettangolo con angoli arrotondati 232">
            <a:extLst>
              <a:ext uri="{FF2B5EF4-FFF2-40B4-BE49-F238E27FC236}">
                <a16:creationId xmlns:a16="http://schemas.microsoft.com/office/drawing/2014/main" id="{ECDEF924-3B42-4E02-BC54-E0E1E8BFEDCF}"/>
              </a:ext>
            </a:extLst>
          </p:cNvPr>
          <p:cNvSpPr/>
          <p:nvPr/>
        </p:nvSpPr>
        <p:spPr>
          <a:xfrm>
            <a:off x="3743785" y="3072717"/>
            <a:ext cx="487773" cy="530598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4" name="Rettangolo con angoli arrotondati 233">
            <a:extLst>
              <a:ext uri="{FF2B5EF4-FFF2-40B4-BE49-F238E27FC236}">
                <a16:creationId xmlns:a16="http://schemas.microsoft.com/office/drawing/2014/main" id="{66DB21C8-AD4D-4121-8B9E-16F1E8FDA7A4}"/>
              </a:ext>
            </a:extLst>
          </p:cNvPr>
          <p:cNvSpPr/>
          <p:nvPr/>
        </p:nvSpPr>
        <p:spPr>
          <a:xfrm>
            <a:off x="4773931" y="3031707"/>
            <a:ext cx="427796" cy="542159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1" name="Rettangolo con angoli arrotondati 230">
            <a:extLst>
              <a:ext uri="{FF2B5EF4-FFF2-40B4-BE49-F238E27FC236}">
                <a16:creationId xmlns:a16="http://schemas.microsoft.com/office/drawing/2014/main" id="{98E5CB4F-8F43-4698-881E-A99C2E44C24E}"/>
              </a:ext>
            </a:extLst>
          </p:cNvPr>
          <p:cNvSpPr/>
          <p:nvPr/>
        </p:nvSpPr>
        <p:spPr>
          <a:xfrm>
            <a:off x="3649133" y="4601205"/>
            <a:ext cx="1329267" cy="85686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2" name="Rettangolo con angoli arrotondati 231">
            <a:extLst>
              <a:ext uri="{FF2B5EF4-FFF2-40B4-BE49-F238E27FC236}">
                <a16:creationId xmlns:a16="http://schemas.microsoft.com/office/drawing/2014/main" id="{D9769696-3494-4B31-9808-20119577820A}"/>
              </a:ext>
            </a:extLst>
          </p:cNvPr>
          <p:cNvSpPr/>
          <p:nvPr/>
        </p:nvSpPr>
        <p:spPr>
          <a:xfrm>
            <a:off x="5467793" y="4582766"/>
            <a:ext cx="1329267" cy="85686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8DD7DA33-182B-467B-ABAA-57750B0F24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9996" y="49931"/>
            <a:ext cx="10515600" cy="662397"/>
          </a:xfrm>
        </p:spPr>
        <p:txBody>
          <a:bodyPr/>
          <a:lstStyle/>
          <a:p>
            <a:r>
              <a:rPr lang="en-US" dirty="0"/>
              <a:t>Ideal transfer function and network function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A6983BD-D3FA-46C5-9D94-DF010F0041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4CA3B9D-E363-4F91-BEE4-36CE9FF7B7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grpSp>
        <p:nvGrpSpPr>
          <p:cNvPr id="107" name="Gruppo 106">
            <a:extLst>
              <a:ext uri="{FF2B5EF4-FFF2-40B4-BE49-F238E27FC236}">
                <a16:creationId xmlns:a16="http://schemas.microsoft.com/office/drawing/2014/main" id="{C5C5FB42-B0FC-415D-AB3E-8D1C9654F8A3}"/>
              </a:ext>
            </a:extLst>
          </p:cNvPr>
          <p:cNvGrpSpPr/>
          <p:nvPr/>
        </p:nvGrpSpPr>
        <p:grpSpPr>
          <a:xfrm>
            <a:off x="217192" y="1814268"/>
            <a:ext cx="5061514" cy="1660998"/>
            <a:chOff x="5569538" y="1564968"/>
            <a:chExt cx="5061514" cy="1660998"/>
          </a:xfrm>
        </p:grpSpPr>
        <p:sp>
          <p:nvSpPr>
            <p:cNvPr id="56" name="Figura a mano libera: forma 55">
              <a:extLst>
                <a:ext uri="{FF2B5EF4-FFF2-40B4-BE49-F238E27FC236}">
                  <a16:creationId xmlns:a16="http://schemas.microsoft.com/office/drawing/2014/main" id="{117F9529-4055-4271-8930-8276E830B7CE}"/>
                </a:ext>
              </a:extLst>
            </p:cNvPr>
            <p:cNvSpPr/>
            <p:nvPr/>
          </p:nvSpPr>
          <p:spPr>
            <a:xfrm>
              <a:off x="6521874" y="1564968"/>
              <a:ext cx="3200274" cy="1660998"/>
            </a:xfrm>
            <a:custGeom>
              <a:avLst/>
              <a:gdLst>
                <a:gd name="connsiteX0" fmla="*/ 0 w 3200274"/>
                <a:gd name="connsiteY0" fmla="*/ 0 h 1660998"/>
                <a:gd name="connsiteX1" fmla="*/ 0 w 3200274"/>
                <a:gd name="connsiteY1" fmla="*/ 672982 h 1660998"/>
                <a:gd name="connsiteX2" fmla="*/ 0 w 3200274"/>
                <a:gd name="connsiteY2" fmla="*/ 1660998 h 1660998"/>
                <a:gd name="connsiteX3" fmla="*/ 973691 w 3200274"/>
                <a:gd name="connsiteY3" fmla="*/ 1660998 h 1660998"/>
                <a:gd name="connsiteX4" fmla="*/ 973691 w 3200274"/>
                <a:gd name="connsiteY4" fmla="*/ 672982 h 1660998"/>
                <a:gd name="connsiteX5" fmla="*/ 3200274 w 3200274"/>
                <a:gd name="connsiteY5" fmla="*/ 672982 h 1660998"/>
                <a:gd name="connsiteX6" fmla="*/ 3200274 w 3200274"/>
                <a:gd name="connsiteY6" fmla="*/ 0 h 1660998"/>
                <a:gd name="connsiteX7" fmla="*/ 973691 w 3200274"/>
                <a:gd name="connsiteY7" fmla="*/ 0 h 16609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200274" h="1660998">
                  <a:moveTo>
                    <a:pt x="0" y="0"/>
                  </a:moveTo>
                  <a:lnTo>
                    <a:pt x="0" y="672982"/>
                  </a:lnTo>
                  <a:lnTo>
                    <a:pt x="0" y="1660998"/>
                  </a:lnTo>
                  <a:lnTo>
                    <a:pt x="973691" y="1660998"/>
                  </a:lnTo>
                  <a:lnTo>
                    <a:pt x="973691" y="672982"/>
                  </a:lnTo>
                  <a:lnTo>
                    <a:pt x="3200274" y="672982"/>
                  </a:lnTo>
                  <a:lnTo>
                    <a:pt x="3200274" y="0"/>
                  </a:lnTo>
                  <a:lnTo>
                    <a:pt x="973691" y="0"/>
                  </a:lnTo>
                  <a:close/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57" name="Elemento grafico 53">
              <a:extLst>
                <a:ext uri="{FF2B5EF4-FFF2-40B4-BE49-F238E27FC236}">
                  <a16:creationId xmlns:a16="http://schemas.microsoft.com/office/drawing/2014/main" id="{8C505517-3AF9-4907-BB7D-92F4207F5251}"/>
                </a:ext>
              </a:extLst>
            </p:cNvPr>
            <p:cNvGrpSpPr/>
            <p:nvPr/>
          </p:nvGrpSpPr>
          <p:grpSpPr>
            <a:xfrm>
              <a:off x="7964920" y="2496536"/>
              <a:ext cx="109732" cy="412927"/>
              <a:chOff x="7990259" y="2479382"/>
              <a:chExt cx="109732" cy="412927"/>
            </a:xfrm>
            <a:noFill/>
          </p:grpSpPr>
          <p:sp>
            <p:nvSpPr>
              <p:cNvPr id="58" name="Figura a mano libera: forma 57">
                <a:extLst>
                  <a:ext uri="{FF2B5EF4-FFF2-40B4-BE49-F238E27FC236}">
                    <a16:creationId xmlns:a16="http://schemas.microsoft.com/office/drawing/2014/main" id="{84F25964-1967-4C5C-A691-D6B5679BE920}"/>
                  </a:ext>
                </a:extLst>
              </p:cNvPr>
              <p:cNvSpPr/>
              <p:nvPr/>
            </p:nvSpPr>
            <p:spPr>
              <a:xfrm rot="-5400000">
                <a:off x="8010696" y="2857901"/>
                <a:ext cx="68817" cy="9525"/>
              </a:xfrm>
              <a:custGeom>
                <a:avLst/>
                <a:gdLst>
                  <a:gd name="connsiteX0" fmla="*/ 20 w 68817"/>
                  <a:gd name="connsiteY0" fmla="*/ -83 h 9525"/>
                  <a:gd name="connsiteX1" fmla="*/ 68837 w 68817"/>
                  <a:gd name="connsiteY1" fmla="*/ -83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8817" h="9525">
                    <a:moveTo>
                      <a:pt x="20" y="-83"/>
                    </a:moveTo>
                    <a:cubicBezTo>
                      <a:pt x="22959" y="-83"/>
                      <a:pt x="45898" y="-83"/>
                      <a:pt x="68837" y="-83"/>
                    </a:cubicBez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9" name="Figura a mano libera: forma 58">
                <a:extLst>
                  <a:ext uri="{FF2B5EF4-FFF2-40B4-BE49-F238E27FC236}">
                    <a16:creationId xmlns:a16="http://schemas.microsoft.com/office/drawing/2014/main" id="{691B9250-1E04-4F37-86AF-669B8A24B9FB}"/>
                  </a:ext>
                </a:extLst>
              </p:cNvPr>
              <p:cNvSpPr/>
              <p:nvPr/>
            </p:nvSpPr>
            <p:spPr>
              <a:xfrm rot="-5400000">
                <a:off x="8010696" y="2513791"/>
                <a:ext cx="68817" cy="9525"/>
              </a:xfrm>
              <a:custGeom>
                <a:avLst/>
                <a:gdLst>
                  <a:gd name="connsiteX0" fmla="*/ 68823 w 68817"/>
                  <a:gd name="connsiteY0" fmla="*/ -119 h 9525"/>
                  <a:gd name="connsiteX1" fmla="*/ 6 w 68817"/>
                  <a:gd name="connsiteY1" fmla="*/ -119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8817" h="9525">
                    <a:moveTo>
                      <a:pt x="68823" y="-119"/>
                    </a:moveTo>
                    <a:cubicBezTo>
                      <a:pt x="45884" y="-119"/>
                      <a:pt x="22945" y="-119"/>
                      <a:pt x="6" y="-119"/>
                    </a:cubicBez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0" name="Figura a mano libera: forma 59">
                <a:extLst>
                  <a:ext uri="{FF2B5EF4-FFF2-40B4-BE49-F238E27FC236}">
                    <a16:creationId xmlns:a16="http://schemas.microsoft.com/office/drawing/2014/main" id="{745B6768-C54E-4938-8E6E-70AA2D8FC75C}"/>
                  </a:ext>
                </a:extLst>
              </p:cNvPr>
              <p:cNvSpPr/>
              <p:nvPr/>
            </p:nvSpPr>
            <p:spPr>
              <a:xfrm rot="-5400000">
                <a:off x="7911879" y="2634116"/>
                <a:ext cx="266493" cy="109732"/>
              </a:xfrm>
              <a:custGeom>
                <a:avLst/>
                <a:gdLst>
                  <a:gd name="connsiteX0" fmla="*/ 13 w 266493"/>
                  <a:gd name="connsiteY0" fmla="*/ -101 h 109732"/>
                  <a:gd name="connsiteX1" fmla="*/ 266507 w 266493"/>
                  <a:gd name="connsiteY1" fmla="*/ -101 h 109732"/>
                  <a:gd name="connsiteX2" fmla="*/ 266507 w 266493"/>
                  <a:gd name="connsiteY2" fmla="*/ 109632 h 109732"/>
                  <a:gd name="connsiteX3" fmla="*/ 13 w 266493"/>
                  <a:gd name="connsiteY3" fmla="*/ 109632 h 1097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6493" h="109732">
                    <a:moveTo>
                      <a:pt x="13" y="-101"/>
                    </a:moveTo>
                    <a:lnTo>
                      <a:pt x="266507" y="-101"/>
                    </a:lnTo>
                    <a:lnTo>
                      <a:pt x="266507" y="109632"/>
                    </a:lnTo>
                    <a:lnTo>
                      <a:pt x="13" y="109632"/>
                    </a:lnTo>
                    <a:close/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1" name="Figura a mano libera: forma 60">
              <a:extLst>
                <a:ext uri="{FF2B5EF4-FFF2-40B4-BE49-F238E27FC236}">
                  <a16:creationId xmlns:a16="http://schemas.microsoft.com/office/drawing/2014/main" id="{7B432810-4FCB-430F-86BE-0596060A076C}"/>
                </a:ext>
              </a:extLst>
            </p:cNvPr>
            <p:cNvSpPr/>
            <p:nvPr/>
          </p:nvSpPr>
          <p:spPr>
            <a:xfrm>
              <a:off x="8013372" y="2909774"/>
              <a:ext cx="9525" cy="81800"/>
            </a:xfrm>
            <a:custGeom>
              <a:avLst/>
              <a:gdLst>
                <a:gd name="connsiteX0" fmla="*/ 0 w 9525"/>
                <a:gd name="connsiteY0" fmla="*/ 0 h 81800"/>
                <a:gd name="connsiteX1" fmla="*/ 0 w 9525"/>
                <a:gd name="connsiteY1" fmla="*/ 81801 h 81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1800">
                  <a:moveTo>
                    <a:pt x="0" y="0"/>
                  </a:moveTo>
                  <a:cubicBezTo>
                    <a:pt x="0" y="27280"/>
                    <a:pt x="0" y="54540"/>
                    <a:pt x="0" y="81801"/>
                  </a:cubicBez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2" name="Figura a mano libera: forma 61">
              <a:extLst>
                <a:ext uri="{FF2B5EF4-FFF2-40B4-BE49-F238E27FC236}">
                  <a16:creationId xmlns:a16="http://schemas.microsoft.com/office/drawing/2014/main" id="{FC91BB7D-06B8-40C8-B9CE-08D5DB7B03C8}"/>
                </a:ext>
              </a:extLst>
            </p:cNvPr>
            <p:cNvSpPr/>
            <p:nvPr/>
          </p:nvSpPr>
          <p:spPr>
            <a:xfrm>
              <a:off x="7495565" y="2419620"/>
              <a:ext cx="517807" cy="77233"/>
            </a:xfrm>
            <a:custGeom>
              <a:avLst/>
              <a:gdLst>
                <a:gd name="connsiteX0" fmla="*/ 517808 w 517807"/>
                <a:gd name="connsiteY0" fmla="*/ 77233 h 77233"/>
                <a:gd name="connsiteX1" fmla="*/ 517808 w 517807"/>
                <a:gd name="connsiteY1" fmla="*/ 0 h 77233"/>
                <a:gd name="connsiteX2" fmla="*/ 0 w 517807"/>
                <a:gd name="connsiteY2" fmla="*/ 0 h 772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17807" h="77233">
                  <a:moveTo>
                    <a:pt x="517808" y="77233"/>
                  </a:moveTo>
                  <a:lnTo>
                    <a:pt x="517808" y="0"/>
                  </a:lnTo>
                  <a:lnTo>
                    <a:pt x="0" y="0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63" name="Elemento grafico 53">
              <a:extLst>
                <a:ext uri="{FF2B5EF4-FFF2-40B4-BE49-F238E27FC236}">
                  <a16:creationId xmlns:a16="http://schemas.microsoft.com/office/drawing/2014/main" id="{B754A730-2EC8-4E0C-8FE5-BD86C0D82238}"/>
                </a:ext>
              </a:extLst>
            </p:cNvPr>
            <p:cNvGrpSpPr/>
            <p:nvPr/>
          </p:nvGrpSpPr>
          <p:grpSpPr>
            <a:xfrm>
              <a:off x="8108598" y="2410384"/>
              <a:ext cx="146476" cy="150490"/>
              <a:chOff x="8140337" y="2392915"/>
              <a:chExt cx="146476" cy="150490"/>
            </a:xfrm>
            <a:noFill/>
          </p:grpSpPr>
          <p:sp>
            <p:nvSpPr>
              <p:cNvPr id="64" name="Figura a mano libera: forma 63">
                <a:extLst>
                  <a:ext uri="{FF2B5EF4-FFF2-40B4-BE49-F238E27FC236}">
                    <a16:creationId xmlns:a16="http://schemas.microsoft.com/office/drawing/2014/main" id="{6617CC20-B0C7-4D9B-9895-E5E4105B3262}"/>
                  </a:ext>
                </a:extLst>
              </p:cNvPr>
              <p:cNvSpPr/>
              <p:nvPr/>
            </p:nvSpPr>
            <p:spPr>
              <a:xfrm>
                <a:off x="8140337" y="2468162"/>
                <a:ext cx="146476" cy="9525"/>
              </a:xfrm>
              <a:custGeom>
                <a:avLst/>
                <a:gdLst>
                  <a:gd name="connsiteX0" fmla="*/ 146672 w 146476"/>
                  <a:gd name="connsiteY0" fmla="*/ 10 h 9525"/>
                  <a:gd name="connsiteX1" fmla="*/ 195 w 146476"/>
                  <a:gd name="connsiteY1" fmla="*/ 10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6476" h="9525">
                    <a:moveTo>
                      <a:pt x="146672" y="10"/>
                    </a:moveTo>
                    <a:lnTo>
                      <a:pt x="195" y="10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5" name="Figura a mano libera: forma 64">
                <a:extLst>
                  <a:ext uri="{FF2B5EF4-FFF2-40B4-BE49-F238E27FC236}">
                    <a16:creationId xmlns:a16="http://schemas.microsoft.com/office/drawing/2014/main" id="{4037A795-453B-4749-B451-78BE2AC11E30}"/>
                  </a:ext>
                </a:extLst>
              </p:cNvPr>
              <p:cNvSpPr/>
              <p:nvPr/>
            </p:nvSpPr>
            <p:spPr>
              <a:xfrm>
                <a:off x="8213575" y="2392915"/>
                <a:ext cx="9525" cy="150490"/>
              </a:xfrm>
              <a:custGeom>
                <a:avLst/>
                <a:gdLst>
                  <a:gd name="connsiteX0" fmla="*/ 195 w 9525"/>
                  <a:gd name="connsiteY0" fmla="*/ 150501 h 150490"/>
                  <a:gd name="connsiteX1" fmla="*/ 195 w 9525"/>
                  <a:gd name="connsiteY1" fmla="*/ 10 h 1504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50490">
                    <a:moveTo>
                      <a:pt x="195" y="150501"/>
                    </a:moveTo>
                    <a:lnTo>
                      <a:pt x="195" y="10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6" name="Figura a mano libera: forma 65">
              <a:extLst>
                <a:ext uri="{FF2B5EF4-FFF2-40B4-BE49-F238E27FC236}">
                  <a16:creationId xmlns:a16="http://schemas.microsoft.com/office/drawing/2014/main" id="{412F850E-E927-458E-9469-4776A0F4B1E1}"/>
                </a:ext>
              </a:extLst>
            </p:cNvPr>
            <p:cNvSpPr/>
            <p:nvPr/>
          </p:nvSpPr>
          <p:spPr>
            <a:xfrm>
              <a:off x="8108594" y="2914612"/>
              <a:ext cx="146475" cy="9525"/>
            </a:xfrm>
            <a:custGeom>
              <a:avLst/>
              <a:gdLst>
                <a:gd name="connsiteX0" fmla="*/ 146475 w 146475"/>
                <a:gd name="connsiteY0" fmla="*/ 0 h 9525"/>
                <a:gd name="connsiteX1" fmla="*/ 0 w 1464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6475" h="9525">
                  <a:moveTo>
                    <a:pt x="146475" y="0"/>
                  </a:moveTo>
                  <a:lnTo>
                    <a:pt x="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67" name="Elemento grafico 53">
              <a:extLst>
                <a:ext uri="{FF2B5EF4-FFF2-40B4-BE49-F238E27FC236}">
                  <a16:creationId xmlns:a16="http://schemas.microsoft.com/office/drawing/2014/main" id="{6975A678-D6AD-49AD-BF12-91EF28CF25BB}"/>
                </a:ext>
              </a:extLst>
            </p:cNvPr>
            <p:cNvGrpSpPr/>
            <p:nvPr/>
          </p:nvGrpSpPr>
          <p:grpSpPr>
            <a:xfrm>
              <a:off x="6014191" y="2508995"/>
              <a:ext cx="261980" cy="395189"/>
              <a:chOff x="6045930" y="2491526"/>
              <a:chExt cx="261980" cy="395189"/>
            </a:xfrm>
            <a:noFill/>
          </p:grpSpPr>
          <p:sp>
            <p:nvSpPr>
              <p:cNvPr id="68" name="Figura a mano libera: forma 67">
                <a:extLst>
                  <a:ext uri="{FF2B5EF4-FFF2-40B4-BE49-F238E27FC236}">
                    <a16:creationId xmlns:a16="http://schemas.microsoft.com/office/drawing/2014/main" id="{ADA2D4EB-6852-4D91-9D58-B36BEB7DE463}"/>
                  </a:ext>
                </a:extLst>
              </p:cNvPr>
              <p:cNvSpPr/>
              <p:nvPr/>
            </p:nvSpPr>
            <p:spPr>
              <a:xfrm>
                <a:off x="6045930" y="2557391"/>
                <a:ext cx="261980" cy="263459"/>
              </a:xfrm>
              <a:custGeom>
                <a:avLst/>
                <a:gdLst>
                  <a:gd name="connsiteX0" fmla="*/ 261970 w 261980"/>
                  <a:gd name="connsiteY0" fmla="*/ 131837 h 263459"/>
                  <a:gd name="connsiteX1" fmla="*/ 130980 w 261980"/>
                  <a:gd name="connsiteY1" fmla="*/ 263567 h 263459"/>
                  <a:gd name="connsiteX2" fmla="*/ -10 w 261980"/>
                  <a:gd name="connsiteY2" fmla="*/ 131837 h 263459"/>
                  <a:gd name="connsiteX3" fmla="*/ 130980 w 261980"/>
                  <a:gd name="connsiteY3" fmla="*/ 108 h 263459"/>
                  <a:gd name="connsiteX4" fmla="*/ 261970 w 261980"/>
                  <a:gd name="connsiteY4" fmla="*/ 131837 h 2634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61980" h="263459">
                    <a:moveTo>
                      <a:pt x="261970" y="131837"/>
                    </a:moveTo>
                    <a:cubicBezTo>
                      <a:pt x="261970" y="204589"/>
                      <a:pt x="203324" y="263567"/>
                      <a:pt x="130980" y="263567"/>
                    </a:cubicBezTo>
                    <a:cubicBezTo>
                      <a:pt x="58636" y="263567"/>
                      <a:pt x="-10" y="204589"/>
                      <a:pt x="-10" y="131837"/>
                    </a:cubicBezTo>
                    <a:cubicBezTo>
                      <a:pt x="-10" y="59085"/>
                      <a:pt x="58636" y="108"/>
                      <a:pt x="130980" y="108"/>
                    </a:cubicBezTo>
                    <a:cubicBezTo>
                      <a:pt x="203324" y="108"/>
                      <a:pt x="261970" y="59085"/>
                      <a:pt x="261970" y="131837"/>
                    </a:cubicBezTo>
                    <a:close/>
                  </a:path>
                </a:pathLst>
              </a:custGeom>
              <a:noFill/>
              <a:ln w="19051" cap="sq">
                <a:solidFill>
                  <a:srgbClr val="000000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9" name="Figura a mano libera: forma 68">
                <a:extLst>
                  <a:ext uri="{FF2B5EF4-FFF2-40B4-BE49-F238E27FC236}">
                    <a16:creationId xmlns:a16="http://schemas.microsoft.com/office/drawing/2014/main" id="{F0545570-7581-4AF7-8EE3-5B0EB1EFFF92}"/>
                  </a:ext>
                </a:extLst>
              </p:cNvPr>
              <p:cNvSpPr/>
              <p:nvPr/>
            </p:nvSpPr>
            <p:spPr>
              <a:xfrm>
                <a:off x="6176920" y="2820849"/>
                <a:ext cx="9525" cy="65865"/>
              </a:xfrm>
              <a:custGeom>
                <a:avLst/>
                <a:gdLst>
                  <a:gd name="connsiteX0" fmla="*/ -10 w 9525"/>
                  <a:gd name="connsiteY0" fmla="*/ 119 h 65865"/>
                  <a:gd name="connsiteX1" fmla="*/ -10 w 9525"/>
                  <a:gd name="connsiteY1" fmla="*/ 65984 h 658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65865">
                    <a:moveTo>
                      <a:pt x="-10" y="119"/>
                    </a:moveTo>
                    <a:lnTo>
                      <a:pt x="-10" y="65984"/>
                    </a:lnTo>
                  </a:path>
                </a:pathLst>
              </a:custGeom>
              <a:noFill/>
              <a:ln w="19051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0" name="Figura a mano libera: forma 69">
                <a:extLst>
                  <a:ext uri="{FF2B5EF4-FFF2-40B4-BE49-F238E27FC236}">
                    <a16:creationId xmlns:a16="http://schemas.microsoft.com/office/drawing/2014/main" id="{1417D307-F3FA-4D5A-B7A7-DFC316B95CB0}"/>
                  </a:ext>
                </a:extLst>
              </p:cNvPr>
              <p:cNvSpPr/>
              <p:nvPr/>
            </p:nvSpPr>
            <p:spPr>
              <a:xfrm>
                <a:off x="6176920" y="2491526"/>
                <a:ext cx="9525" cy="65864"/>
              </a:xfrm>
              <a:custGeom>
                <a:avLst/>
                <a:gdLst>
                  <a:gd name="connsiteX0" fmla="*/ -10 w 9525"/>
                  <a:gd name="connsiteY0" fmla="*/ 65961 h 65864"/>
                  <a:gd name="connsiteX1" fmla="*/ -10 w 9525"/>
                  <a:gd name="connsiteY1" fmla="*/ 96 h 658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65864">
                    <a:moveTo>
                      <a:pt x="-10" y="65961"/>
                    </a:moveTo>
                    <a:lnTo>
                      <a:pt x="-10" y="96"/>
                    </a:lnTo>
                  </a:path>
                </a:pathLst>
              </a:custGeom>
              <a:noFill/>
              <a:ln w="19051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1" name="Figura a mano libera: forma 70">
                <a:extLst>
                  <a:ext uri="{FF2B5EF4-FFF2-40B4-BE49-F238E27FC236}">
                    <a16:creationId xmlns:a16="http://schemas.microsoft.com/office/drawing/2014/main" id="{5603BF44-39F7-4E46-8E3B-47B1743F6E7F}"/>
                  </a:ext>
                </a:extLst>
              </p:cNvPr>
              <p:cNvSpPr/>
              <p:nvPr/>
            </p:nvSpPr>
            <p:spPr>
              <a:xfrm>
                <a:off x="6139954" y="2622235"/>
                <a:ext cx="73931" cy="9525"/>
              </a:xfrm>
              <a:custGeom>
                <a:avLst/>
                <a:gdLst>
                  <a:gd name="connsiteX0" fmla="*/ 73921 w 73931"/>
                  <a:gd name="connsiteY0" fmla="*/ 103 h 9525"/>
                  <a:gd name="connsiteX1" fmla="*/ -10 w 73931"/>
                  <a:gd name="connsiteY1" fmla="*/ 103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3931" h="9525">
                    <a:moveTo>
                      <a:pt x="73921" y="103"/>
                    </a:moveTo>
                    <a:lnTo>
                      <a:pt x="-10" y="103"/>
                    </a:lnTo>
                  </a:path>
                </a:pathLst>
              </a:custGeom>
              <a:noFill/>
              <a:ln w="19051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2" name="Figura a mano libera: forma 71">
                <a:extLst>
                  <a:ext uri="{FF2B5EF4-FFF2-40B4-BE49-F238E27FC236}">
                    <a16:creationId xmlns:a16="http://schemas.microsoft.com/office/drawing/2014/main" id="{7F95474F-01A4-4599-8835-58E64BD405ED}"/>
                  </a:ext>
                </a:extLst>
              </p:cNvPr>
              <p:cNvSpPr/>
              <p:nvPr/>
            </p:nvSpPr>
            <p:spPr>
              <a:xfrm>
                <a:off x="6176920" y="2584466"/>
                <a:ext cx="9525" cy="75537"/>
              </a:xfrm>
              <a:custGeom>
                <a:avLst/>
                <a:gdLst>
                  <a:gd name="connsiteX0" fmla="*/ -10 w 9525"/>
                  <a:gd name="connsiteY0" fmla="*/ 75641 h 75537"/>
                  <a:gd name="connsiteX1" fmla="*/ -10 w 9525"/>
                  <a:gd name="connsiteY1" fmla="*/ 103 h 755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75537">
                    <a:moveTo>
                      <a:pt x="-10" y="75641"/>
                    </a:moveTo>
                    <a:lnTo>
                      <a:pt x="-10" y="103"/>
                    </a:lnTo>
                  </a:path>
                </a:pathLst>
              </a:custGeom>
              <a:noFill/>
              <a:ln w="19051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3" name="Figura a mano libera: forma 72">
                <a:extLst>
                  <a:ext uri="{FF2B5EF4-FFF2-40B4-BE49-F238E27FC236}">
                    <a16:creationId xmlns:a16="http://schemas.microsoft.com/office/drawing/2014/main" id="{1D502CF0-23E3-41C7-A6D4-7372A14DBABD}"/>
                  </a:ext>
                </a:extLst>
              </p:cNvPr>
              <p:cNvSpPr/>
              <p:nvPr/>
            </p:nvSpPr>
            <p:spPr>
              <a:xfrm>
                <a:off x="6139954" y="2778026"/>
                <a:ext cx="73931" cy="9525"/>
              </a:xfrm>
              <a:custGeom>
                <a:avLst/>
                <a:gdLst>
                  <a:gd name="connsiteX0" fmla="*/ 73921 w 73931"/>
                  <a:gd name="connsiteY0" fmla="*/ 113 h 9525"/>
                  <a:gd name="connsiteX1" fmla="*/ -10 w 73931"/>
                  <a:gd name="connsiteY1" fmla="*/ 113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3931" h="9525">
                    <a:moveTo>
                      <a:pt x="73921" y="113"/>
                    </a:moveTo>
                    <a:lnTo>
                      <a:pt x="-10" y="113"/>
                    </a:lnTo>
                  </a:path>
                </a:pathLst>
              </a:custGeom>
              <a:noFill/>
              <a:ln w="19051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74" name="Figura a mano libera: forma 73">
              <a:extLst>
                <a:ext uri="{FF2B5EF4-FFF2-40B4-BE49-F238E27FC236}">
                  <a16:creationId xmlns:a16="http://schemas.microsoft.com/office/drawing/2014/main" id="{EADE4B0A-C97A-4111-A803-5AD6E6D5B1CB}"/>
                </a:ext>
              </a:extLst>
            </p:cNvPr>
            <p:cNvSpPr/>
            <p:nvPr/>
          </p:nvSpPr>
          <p:spPr>
            <a:xfrm>
              <a:off x="6145187" y="2431796"/>
              <a:ext cx="376686" cy="110131"/>
            </a:xfrm>
            <a:custGeom>
              <a:avLst/>
              <a:gdLst>
                <a:gd name="connsiteX0" fmla="*/ 376686 w 376686"/>
                <a:gd name="connsiteY0" fmla="*/ 0 h 110131"/>
                <a:gd name="connsiteX1" fmla="*/ 0 w 376686"/>
                <a:gd name="connsiteY1" fmla="*/ 0 h 110131"/>
                <a:gd name="connsiteX2" fmla="*/ 0 w 376686"/>
                <a:gd name="connsiteY2" fmla="*/ 110132 h 1101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76686" h="110131">
                  <a:moveTo>
                    <a:pt x="376686" y="0"/>
                  </a:moveTo>
                  <a:lnTo>
                    <a:pt x="0" y="0"/>
                  </a:lnTo>
                  <a:lnTo>
                    <a:pt x="0" y="110132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5" name="Figura a mano libera: forma 74">
              <a:extLst>
                <a:ext uri="{FF2B5EF4-FFF2-40B4-BE49-F238E27FC236}">
                  <a16:creationId xmlns:a16="http://schemas.microsoft.com/office/drawing/2014/main" id="{96ED0B99-1E8D-44EC-8431-A000CA325D92}"/>
                </a:ext>
              </a:extLst>
            </p:cNvPr>
            <p:cNvSpPr/>
            <p:nvPr/>
          </p:nvSpPr>
          <p:spPr>
            <a:xfrm>
              <a:off x="6145186" y="2881589"/>
              <a:ext cx="9525" cy="115042"/>
            </a:xfrm>
            <a:custGeom>
              <a:avLst/>
              <a:gdLst>
                <a:gd name="connsiteX0" fmla="*/ 0 w 9525"/>
                <a:gd name="connsiteY0" fmla="*/ 0 h 115042"/>
                <a:gd name="connsiteX1" fmla="*/ 0 w 9525"/>
                <a:gd name="connsiteY1" fmla="*/ 115043 h 1150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5042">
                  <a:moveTo>
                    <a:pt x="0" y="0"/>
                  </a:moveTo>
                  <a:lnTo>
                    <a:pt x="0" y="115043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6" name="Figura a mano libera: forma 75">
              <a:extLst>
                <a:ext uri="{FF2B5EF4-FFF2-40B4-BE49-F238E27FC236}">
                  <a16:creationId xmlns:a16="http://schemas.microsoft.com/office/drawing/2014/main" id="{ABF1AA1A-C952-4F39-A44C-7B0D383D190E}"/>
                </a:ext>
              </a:extLst>
            </p:cNvPr>
            <p:cNvSpPr/>
            <p:nvPr/>
          </p:nvSpPr>
          <p:spPr>
            <a:xfrm>
              <a:off x="6145187" y="2996632"/>
              <a:ext cx="376686" cy="9525"/>
            </a:xfrm>
            <a:custGeom>
              <a:avLst/>
              <a:gdLst>
                <a:gd name="connsiteX0" fmla="*/ 0 w 376686"/>
                <a:gd name="connsiteY0" fmla="*/ 0 h 9525"/>
                <a:gd name="connsiteX1" fmla="*/ 376686 w 37668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76686" h="9525">
                  <a:moveTo>
                    <a:pt x="0" y="0"/>
                  </a:moveTo>
                  <a:lnTo>
                    <a:pt x="376686" y="0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77" name="Elemento grafico 53">
              <a:extLst>
                <a:ext uri="{FF2B5EF4-FFF2-40B4-BE49-F238E27FC236}">
                  <a16:creationId xmlns:a16="http://schemas.microsoft.com/office/drawing/2014/main" id="{B1909A1A-078C-43C5-9A4C-A8E04DD87941}"/>
                </a:ext>
              </a:extLst>
            </p:cNvPr>
            <p:cNvGrpSpPr/>
            <p:nvPr/>
          </p:nvGrpSpPr>
          <p:grpSpPr>
            <a:xfrm>
              <a:off x="9484233" y="1618666"/>
              <a:ext cx="146476" cy="150490"/>
              <a:chOff x="9515972" y="1601197"/>
              <a:chExt cx="146476" cy="150490"/>
            </a:xfrm>
            <a:noFill/>
          </p:grpSpPr>
          <p:sp>
            <p:nvSpPr>
              <p:cNvPr id="78" name="Figura a mano libera: forma 77">
                <a:extLst>
                  <a:ext uri="{FF2B5EF4-FFF2-40B4-BE49-F238E27FC236}">
                    <a16:creationId xmlns:a16="http://schemas.microsoft.com/office/drawing/2014/main" id="{D725235D-663B-4EBA-9C55-146243B0A13A}"/>
                  </a:ext>
                </a:extLst>
              </p:cNvPr>
              <p:cNvSpPr/>
              <p:nvPr/>
            </p:nvSpPr>
            <p:spPr>
              <a:xfrm>
                <a:off x="9515972" y="1676444"/>
                <a:ext cx="146476" cy="9525"/>
              </a:xfrm>
              <a:custGeom>
                <a:avLst/>
                <a:gdLst>
                  <a:gd name="connsiteX0" fmla="*/ 146817 w 146476"/>
                  <a:gd name="connsiteY0" fmla="*/ -73 h 9525"/>
                  <a:gd name="connsiteX1" fmla="*/ 340 w 146476"/>
                  <a:gd name="connsiteY1" fmla="*/ -73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6476" h="9525">
                    <a:moveTo>
                      <a:pt x="146817" y="-73"/>
                    </a:moveTo>
                    <a:lnTo>
                      <a:pt x="340" y="-73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9" name="Figura a mano libera: forma 78">
                <a:extLst>
                  <a:ext uri="{FF2B5EF4-FFF2-40B4-BE49-F238E27FC236}">
                    <a16:creationId xmlns:a16="http://schemas.microsoft.com/office/drawing/2014/main" id="{6B5DD8CF-93BB-4B72-B045-0576163C1307}"/>
                  </a:ext>
                </a:extLst>
              </p:cNvPr>
              <p:cNvSpPr/>
              <p:nvPr/>
            </p:nvSpPr>
            <p:spPr>
              <a:xfrm>
                <a:off x="9589210" y="1601197"/>
                <a:ext cx="9525" cy="150490"/>
              </a:xfrm>
              <a:custGeom>
                <a:avLst/>
                <a:gdLst>
                  <a:gd name="connsiteX0" fmla="*/ 340 w 9525"/>
                  <a:gd name="connsiteY0" fmla="*/ 150417 h 150490"/>
                  <a:gd name="connsiteX1" fmla="*/ 340 w 9525"/>
                  <a:gd name="connsiteY1" fmla="*/ -73 h 1504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50490">
                    <a:moveTo>
                      <a:pt x="340" y="150417"/>
                    </a:moveTo>
                    <a:lnTo>
                      <a:pt x="340" y="-73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80" name="Figura a mano libera: forma 79">
              <a:extLst>
                <a:ext uri="{FF2B5EF4-FFF2-40B4-BE49-F238E27FC236}">
                  <a16:creationId xmlns:a16="http://schemas.microsoft.com/office/drawing/2014/main" id="{6A350EB5-A894-4293-AEEB-B5B4761485FA}"/>
                </a:ext>
              </a:extLst>
            </p:cNvPr>
            <p:cNvSpPr/>
            <p:nvPr/>
          </p:nvSpPr>
          <p:spPr>
            <a:xfrm>
              <a:off x="9484223" y="2122890"/>
              <a:ext cx="146475" cy="9525"/>
            </a:xfrm>
            <a:custGeom>
              <a:avLst/>
              <a:gdLst>
                <a:gd name="connsiteX0" fmla="*/ 146475 w 146475"/>
                <a:gd name="connsiteY0" fmla="*/ 0 h 9525"/>
                <a:gd name="connsiteX1" fmla="*/ 0 w 1464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6475" h="9525">
                  <a:moveTo>
                    <a:pt x="146475" y="0"/>
                  </a:moveTo>
                  <a:lnTo>
                    <a:pt x="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81" name="Elemento grafico 53">
              <a:extLst>
                <a:ext uri="{FF2B5EF4-FFF2-40B4-BE49-F238E27FC236}">
                  <a16:creationId xmlns:a16="http://schemas.microsoft.com/office/drawing/2014/main" id="{5E2EAFB3-20FB-40B6-BFA2-E7565DB4296F}"/>
                </a:ext>
              </a:extLst>
            </p:cNvPr>
            <p:cNvGrpSpPr/>
            <p:nvPr/>
          </p:nvGrpSpPr>
          <p:grpSpPr>
            <a:xfrm>
              <a:off x="6610721" y="2419642"/>
              <a:ext cx="146476" cy="150490"/>
              <a:chOff x="6642460" y="2402173"/>
              <a:chExt cx="146476" cy="150490"/>
            </a:xfrm>
            <a:noFill/>
          </p:grpSpPr>
          <p:sp>
            <p:nvSpPr>
              <p:cNvPr id="82" name="Figura a mano libera: forma 81">
                <a:extLst>
                  <a:ext uri="{FF2B5EF4-FFF2-40B4-BE49-F238E27FC236}">
                    <a16:creationId xmlns:a16="http://schemas.microsoft.com/office/drawing/2014/main" id="{C1B93217-CC77-4E45-A23B-BB18451F2E4C}"/>
                  </a:ext>
                </a:extLst>
              </p:cNvPr>
              <p:cNvSpPr/>
              <p:nvPr/>
            </p:nvSpPr>
            <p:spPr>
              <a:xfrm>
                <a:off x="6642460" y="2477421"/>
                <a:ext cx="146476" cy="9525"/>
              </a:xfrm>
              <a:custGeom>
                <a:avLst/>
                <a:gdLst>
                  <a:gd name="connsiteX0" fmla="*/ 146515 w 146476"/>
                  <a:gd name="connsiteY0" fmla="*/ 11 h 9525"/>
                  <a:gd name="connsiteX1" fmla="*/ 38 w 146476"/>
                  <a:gd name="connsiteY1" fmla="*/ 11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6476" h="9525">
                    <a:moveTo>
                      <a:pt x="146515" y="11"/>
                    </a:moveTo>
                    <a:lnTo>
                      <a:pt x="38" y="11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3" name="Figura a mano libera: forma 82">
                <a:extLst>
                  <a:ext uri="{FF2B5EF4-FFF2-40B4-BE49-F238E27FC236}">
                    <a16:creationId xmlns:a16="http://schemas.microsoft.com/office/drawing/2014/main" id="{CAB4E3BA-FBD5-458D-A8FA-3F8CC8A94993}"/>
                  </a:ext>
                </a:extLst>
              </p:cNvPr>
              <p:cNvSpPr/>
              <p:nvPr/>
            </p:nvSpPr>
            <p:spPr>
              <a:xfrm>
                <a:off x="6715699" y="2402173"/>
                <a:ext cx="9525" cy="150490"/>
              </a:xfrm>
              <a:custGeom>
                <a:avLst/>
                <a:gdLst>
                  <a:gd name="connsiteX0" fmla="*/ 38 w 9525"/>
                  <a:gd name="connsiteY0" fmla="*/ 150502 h 150490"/>
                  <a:gd name="connsiteX1" fmla="*/ 38 w 9525"/>
                  <a:gd name="connsiteY1" fmla="*/ 11 h 1504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50490">
                    <a:moveTo>
                      <a:pt x="38" y="150502"/>
                    </a:moveTo>
                    <a:lnTo>
                      <a:pt x="38" y="11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84" name="Figura a mano libera: forma 83">
              <a:extLst>
                <a:ext uri="{FF2B5EF4-FFF2-40B4-BE49-F238E27FC236}">
                  <a16:creationId xmlns:a16="http://schemas.microsoft.com/office/drawing/2014/main" id="{E54D5ADE-63B9-4571-ADDB-035726CACEEC}"/>
                </a:ext>
              </a:extLst>
            </p:cNvPr>
            <p:cNvSpPr/>
            <p:nvPr/>
          </p:nvSpPr>
          <p:spPr>
            <a:xfrm>
              <a:off x="6610717" y="2923871"/>
              <a:ext cx="146479" cy="9525"/>
            </a:xfrm>
            <a:custGeom>
              <a:avLst/>
              <a:gdLst>
                <a:gd name="connsiteX0" fmla="*/ 146479 w 146479"/>
                <a:gd name="connsiteY0" fmla="*/ 0 h 9525"/>
                <a:gd name="connsiteX1" fmla="*/ 0 w 14647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6479" h="9525">
                  <a:moveTo>
                    <a:pt x="146479" y="0"/>
                  </a:moveTo>
                  <a:lnTo>
                    <a:pt x="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5" name="CasellaDiTesto 84">
              <a:extLst>
                <a:ext uri="{FF2B5EF4-FFF2-40B4-BE49-F238E27FC236}">
                  <a16:creationId xmlns:a16="http://schemas.microsoft.com/office/drawing/2014/main" id="{C911622B-434D-468F-AEEA-4C58E1F2C9AA}"/>
                </a:ext>
              </a:extLst>
            </p:cNvPr>
            <p:cNvSpPr txBox="1"/>
            <p:nvPr/>
          </p:nvSpPr>
          <p:spPr>
            <a:xfrm>
              <a:off x="7205424" y="2513658"/>
              <a:ext cx="335280" cy="3486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E</a:t>
              </a:r>
            </a:p>
          </p:txBody>
        </p:sp>
        <p:sp>
          <p:nvSpPr>
            <p:cNvPr id="86" name="CasellaDiTesto 85">
              <a:extLst>
                <a:ext uri="{FF2B5EF4-FFF2-40B4-BE49-F238E27FC236}">
                  <a16:creationId xmlns:a16="http://schemas.microsoft.com/office/drawing/2014/main" id="{81105B09-8B15-4319-8CFA-C34AE39DE545}"/>
                </a:ext>
              </a:extLst>
            </p:cNvPr>
            <p:cNvSpPr txBox="1"/>
            <p:nvPr/>
          </p:nvSpPr>
          <p:spPr>
            <a:xfrm>
              <a:off x="9220295" y="1713787"/>
              <a:ext cx="363855" cy="3486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</a:t>
              </a:r>
            </a:p>
          </p:txBody>
        </p:sp>
        <p:sp>
          <p:nvSpPr>
            <p:cNvPr id="87" name="CasellaDiTesto 86">
              <a:extLst>
                <a:ext uri="{FF2B5EF4-FFF2-40B4-BE49-F238E27FC236}">
                  <a16:creationId xmlns:a16="http://schemas.microsoft.com/office/drawing/2014/main" id="{5361F89C-544A-4B9B-8DE5-C171D7A3E0C9}"/>
                </a:ext>
              </a:extLst>
            </p:cNvPr>
            <p:cNvSpPr txBox="1"/>
            <p:nvPr/>
          </p:nvSpPr>
          <p:spPr>
            <a:xfrm>
              <a:off x="6642401" y="2538613"/>
              <a:ext cx="240030" cy="3486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</a:p>
          </p:txBody>
        </p:sp>
        <p:sp>
          <p:nvSpPr>
            <p:cNvPr id="88" name="CasellaDiTesto 87">
              <a:extLst>
                <a:ext uri="{FF2B5EF4-FFF2-40B4-BE49-F238E27FC236}">
                  <a16:creationId xmlns:a16="http://schemas.microsoft.com/office/drawing/2014/main" id="{B7AE5959-43EE-466C-BC27-45C85A8868FE}"/>
                </a:ext>
              </a:extLst>
            </p:cNvPr>
            <p:cNvSpPr txBox="1"/>
            <p:nvPr/>
          </p:nvSpPr>
          <p:spPr>
            <a:xfrm>
              <a:off x="6537822" y="1581757"/>
              <a:ext cx="1192530" cy="3486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Feedback</a:t>
              </a:r>
            </a:p>
          </p:txBody>
        </p:sp>
        <p:sp>
          <p:nvSpPr>
            <p:cNvPr id="89" name="CasellaDiTesto 88">
              <a:extLst>
                <a:ext uri="{FF2B5EF4-FFF2-40B4-BE49-F238E27FC236}">
                  <a16:creationId xmlns:a16="http://schemas.microsoft.com/office/drawing/2014/main" id="{80BB2241-7998-4EE3-A4DE-19E74747A85A}"/>
                </a:ext>
              </a:extLst>
            </p:cNvPr>
            <p:cNvSpPr txBox="1"/>
            <p:nvPr/>
          </p:nvSpPr>
          <p:spPr>
            <a:xfrm>
              <a:off x="6537822" y="1867507"/>
              <a:ext cx="1011555" cy="3486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Network</a:t>
              </a:r>
            </a:p>
          </p:txBody>
        </p:sp>
        <p:grpSp>
          <p:nvGrpSpPr>
            <p:cNvPr id="90" name="Elemento grafico 53">
              <a:extLst>
                <a:ext uri="{FF2B5EF4-FFF2-40B4-BE49-F238E27FC236}">
                  <a16:creationId xmlns:a16="http://schemas.microsoft.com/office/drawing/2014/main" id="{7E3C441E-948B-43A0-8D14-2F0A0DFABCDB}"/>
                </a:ext>
              </a:extLst>
            </p:cNvPr>
            <p:cNvGrpSpPr/>
            <p:nvPr/>
          </p:nvGrpSpPr>
          <p:grpSpPr>
            <a:xfrm>
              <a:off x="9958321" y="1693911"/>
              <a:ext cx="261980" cy="395189"/>
              <a:chOff x="9999578" y="1675692"/>
              <a:chExt cx="261980" cy="395189"/>
            </a:xfrm>
            <a:noFill/>
          </p:grpSpPr>
          <p:sp>
            <p:nvSpPr>
              <p:cNvPr id="91" name="Figura a mano libera: forma 90">
                <a:extLst>
                  <a:ext uri="{FF2B5EF4-FFF2-40B4-BE49-F238E27FC236}">
                    <a16:creationId xmlns:a16="http://schemas.microsoft.com/office/drawing/2014/main" id="{5B54113C-3E0C-4656-9742-54B7D5C30D96}"/>
                  </a:ext>
                </a:extLst>
              </p:cNvPr>
              <p:cNvSpPr/>
              <p:nvPr/>
            </p:nvSpPr>
            <p:spPr>
              <a:xfrm rot="10800000" flipV="1">
                <a:off x="9999578" y="1741557"/>
                <a:ext cx="261980" cy="263459"/>
              </a:xfrm>
              <a:custGeom>
                <a:avLst/>
                <a:gdLst>
                  <a:gd name="connsiteX0" fmla="*/ 262385 w 261980"/>
                  <a:gd name="connsiteY0" fmla="*/ 131751 h 263459"/>
                  <a:gd name="connsiteX1" fmla="*/ 131395 w 261980"/>
                  <a:gd name="connsiteY1" fmla="*/ 263481 h 263459"/>
                  <a:gd name="connsiteX2" fmla="*/ 405 w 261980"/>
                  <a:gd name="connsiteY2" fmla="*/ 131751 h 263459"/>
                  <a:gd name="connsiteX3" fmla="*/ 131395 w 261980"/>
                  <a:gd name="connsiteY3" fmla="*/ 22 h 263459"/>
                  <a:gd name="connsiteX4" fmla="*/ 262385 w 261980"/>
                  <a:gd name="connsiteY4" fmla="*/ 131751 h 2634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61980" h="263459">
                    <a:moveTo>
                      <a:pt x="262385" y="131751"/>
                    </a:moveTo>
                    <a:cubicBezTo>
                      <a:pt x="262385" y="204504"/>
                      <a:pt x="203739" y="263481"/>
                      <a:pt x="131395" y="263481"/>
                    </a:cubicBezTo>
                    <a:cubicBezTo>
                      <a:pt x="59051" y="263481"/>
                      <a:pt x="405" y="204504"/>
                      <a:pt x="405" y="131751"/>
                    </a:cubicBezTo>
                    <a:cubicBezTo>
                      <a:pt x="405" y="58999"/>
                      <a:pt x="59051" y="22"/>
                      <a:pt x="131395" y="22"/>
                    </a:cubicBezTo>
                    <a:cubicBezTo>
                      <a:pt x="203739" y="22"/>
                      <a:pt x="262385" y="58999"/>
                      <a:pt x="262385" y="131751"/>
                    </a:cubicBezTo>
                    <a:close/>
                  </a:path>
                </a:pathLst>
              </a:custGeom>
              <a:noFill/>
              <a:ln w="19051" cap="sq">
                <a:solidFill>
                  <a:srgbClr val="000000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2" name="Figura a mano libera: forma 91">
                <a:extLst>
                  <a:ext uri="{FF2B5EF4-FFF2-40B4-BE49-F238E27FC236}">
                    <a16:creationId xmlns:a16="http://schemas.microsoft.com/office/drawing/2014/main" id="{336A758C-7A12-47DC-A8C7-48A125FFC7E1}"/>
                  </a:ext>
                </a:extLst>
              </p:cNvPr>
              <p:cNvSpPr/>
              <p:nvPr/>
            </p:nvSpPr>
            <p:spPr>
              <a:xfrm rot="10800000" flipV="1">
                <a:off x="10130568" y="2005015"/>
                <a:ext cx="9525" cy="65865"/>
              </a:xfrm>
              <a:custGeom>
                <a:avLst/>
                <a:gdLst>
                  <a:gd name="connsiteX0" fmla="*/ 405 w 9525"/>
                  <a:gd name="connsiteY0" fmla="*/ 33 h 65865"/>
                  <a:gd name="connsiteX1" fmla="*/ 405 w 9525"/>
                  <a:gd name="connsiteY1" fmla="*/ 65899 h 658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65865">
                    <a:moveTo>
                      <a:pt x="405" y="33"/>
                    </a:moveTo>
                    <a:lnTo>
                      <a:pt x="405" y="65899"/>
                    </a:lnTo>
                  </a:path>
                </a:pathLst>
              </a:custGeom>
              <a:noFill/>
              <a:ln w="19051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3" name="Figura a mano libera: forma 92">
                <a:extLst>
                  <a:ext uri="{FF2B5EF4-FFF2-40B4-BE49-F238E27FC236}">
                    <a16:creationId xmlns:a16="http://schemas.microsoft.com/office/drawing/2014/main" id="{47193DFC-7D9B-4787-9305-B7164DE7A4C5}"/>
                  </a:ext>
                </a:extLst>
              </p:cNvPr>
              <p:cNvSpPr/>
              <p:nvPr/>
            </p:nvSpPr>
            <p:spPr>
              <a:xfrm rot="10800000" flipV="1">
                <a:off x="10130568" y="1675692"/>
                <a:ext cx="9525" cy="65864"/>
              </a:xfrm>
              <a:custGeom>
                <a:avLst/>
                <a:gdLst>
                  <a:gd name="connsiteX0" fmla="*/ 405 w 9525"/>
                  <a:gd name="connsiteY0" fmla="*/ 65876 h 65864"/>
                  <a:gd name="connsiteX1" fmla="*/ 405 w 9525"/>
                  <a:gd name="connsiteY1" fmla="*/ 11 h 658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65864">
                    <a:moveTo>
                      <a:pt x="405" y="65876"/>
                    </a:moveTo>
                    <a:lnTo>
                      <a:pt x="405" y="11"/>
                    </a:lnTo>
                  </a:path>
                </a:pathLst>
              </a:custGeom>
              <a:noFill/>
              <a:ln w="19051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4" name="Figura a mano libera: forma 93">
                <a:extLst>
                  <a:ext uri="{FF2B5EF4-FFF2-40B4-BE49-F238E27FC236}">
                    <a16:creationId xmlns:a16="http://schemas.microsoft.com/office/drawing/2014/main" id="{B266A2B4-8DD1-42BB-A666-640F8EFFBDFB}"/>
                  </a:ext>
                </a:extLst>
              </p:cNvPr>
              <p:cNvSpPr/>
              <p:nvPr/>
            </p:nvSpPr>
            <p:spPr>
              <a:xfrm rot="10800000" flipV="1">
                <a:off x="10093602" y="1806402"/>
                <a:ext cx="73931" cy="9525"/>
              </a:xfrm>
              <a:custGeom>
                <a:avLst/>
                <a:gdLst>
                  <a:gd name="connsiteX0" fmla="*/ 74337 w 73931"/>
                  <a:gd name="connsiteY0" fmla="*/ 17 h 9525"/>
                  <a:gd name="connsiteX1" fmla="*/ 405 w 73931"/>
                  <a:gd name="connsiteY1" fmla="*/ 17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3931" h="9525">
                    <a:moveTo>
                      <a:pt x="74337" y="17"/>
                    </a:moveTo>
                    <a:lnTo>
                      <a:pt x="405" y="17"/>
                    </a:lnTo>
                  </a:path>
                </a:pathLst>
              </a:custGeom>
              <a:noFill/>
              <a:ln w="19051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5" name="Figura a mano libera: forma 94">
                <a:extLst>
                  <a:ext uri="{FF2B5EF4-FFF2-40B4-BE49-F238E27FC236}">
                    <a16:creationId xmlns:a16="http://schemas.microsoft.com/office/drawing/2014/main" id="{9488D651-0BE1-4F5A-847D-B4C6E5DB7E18}"/>
                  </a:ext>
                </a:extLst>
              </p:cNvPr>
              <p:cNvSpPr/>
              <p:nvPr/>
            </p:nvSpPr>
            <p:spPr>
              <a:xfrm rot="10800000" flipV="1">
                <a:off x="10130568" y="1768632"/>
                <a:ext cx="9525" cy="75537"/>
              </a:xfrm>
              <a:custGeom>
                <a:avLst/>
                <a:gdLst>
                  <a:gd name="connsiteX0" fmla="*/ 405 w 9525"/>
                  <a:gd name="connsiteY0" fmla="*/ 75555 h 75537"/>
                  <a:gd name="connsiteX1" fmla="*/ 405 w 9525"/>
                  <a:gd name="connsiteY1" fmla="*/ 17 h 755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75537">
                    <a:moveTo>
                      <a:pt x="405" y="75555"/>
                    </a:moveTo>
                    <a:lnTo>
                      <a:pt x="405" y="17"/>
                    </a:lnTo>
                  </a:path>
                </a:pathLst>
              </a:custGeom>
              <a:noFill/>
              <a:ln w="19051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6" name="Figura a mano libera: forma 95">
                <a:extLst>
                  <a:ext uri="{FF2B5EF4-FFF2-40B4-BE49-F238E27FC236}">
                    <a16:creationId xmlns:a16="http://schemas.microsoft.com/office/drawing/2014/main" id="{70C37577-0D7E-463D-927B-DC96B57E497C}"/>
                  </a:ext>
                </a:extLst>
              </p:cNvPr>
              <p:cNvSpPr/>
              <p:nvPr/>
            </p:nvSpPr>
            <p:spPr>
              <a:xfrm rot="10800000" flipV="1">
                <a:off x="10093602" y="1962192"/>
                <a:ext cx="73931" cy="9525"/>
              </a:xfrm>
              <a:custGeom>
                <a:avLst/>
                <a:gdLst>
                  <a:gd name="connsiteX0" fmla="*/ 74337 w 73931"/>
                  <a:gd name="connsiteY0" fmla="*/ 28 h 9525"/>
                  <a:gd name="connsiteX1" fmla="*/ 405 w 73931"/>
                  <a:gd name="connsiteY1" fmla="*/ 28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3931" h="9525">
                    <a:moveTo>
                      <a:pt x="74337" y="28"/>
                    </a:moveTo>
                    <a:lnTo>
                      <a:pt x="405" y="28"/>
                    </a:lnTo>
                  </a:path>
                </a:pathLst>
              </a:custGeom>
              <a:noFill/>
              <a:ln w="19051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97" name="Figura a mano libera: forma 96">
              <a:extLst>
                <a:ext uri="{FF2B5EF4-FFF2-40B4-BE49-F238E27FC236}">
                  <a16:creationId xmlns:a16="http://schemas.microsoft.com/office/drawing/2014/main" id="{7F717E44-3ECF-48EF-9F24-832FD619C1A2}"/>
                </a:ext>
              </a:extLst>
            </p:cNvPr>
            <p:cNvSpPr/>
            <p:nvPr/>
          </p:nvSpPr>
          <p:spPr>
            <a:xfrm>
              <a:off x="9722148" y="1615962"/>
              <a:ext cx="376685" cy="110131"/>
            </a:xfrm>
            <a:custGeom>
              <a:avLst/>
              <a:gdLst>
                <a:gd name="connsiteX0" fmla="*/ 0 w 376685"/>
                <a:gd name="connsiteY0" fmla="*/ 0 h 110131"/>
                <a:gd name="connsiteX1" fmla="*/ 376685 w 376685"/>
                <a:gd name="connsiteY1" fmla="*/ 0 h 110131"/>
                <a:gd name="connsiteX2" fmla="*/ 376685 w 376685"/>
                <a:gd name="connsiteY2" fmla="*/ 110131 h 1101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76685" h="110131">
                  <a:moveTo>
                    <a:pt x="0" y="0"/>
                  </a:moveTo>
                  <a:lnTo>
                    <a:pt x="376685" y="0"/>
                  </a:lnTo>
                  <a:lnTo>
                    <a:pt x="376685" y="110131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8" name="Figura a mano libera: forma 97">
              <a:extLst>
                <a:ext uri="{FF2B5EF4-FFF2-40B4-BE49-F238E27FC236}">
                  <a16:creationId xmlns:a16="http://schemas.microsoft.com/office/drawing/2014/main" id="{82155C47-C32F-4B6D-B17E-C1D8C2F61E9D}"/>
                </a:ext>
              </a:extLst>
            </p:cNvPr>
            <p:cNvSpPr/>
            <p:nvPr/>
          </p:nvSpPr>
          <p:spPr>
            <a:xfrm>
              <a:off x="10098833" y="2065753"/>
              <a:ext cx="9525" cy="115046"/>
            </a:xfrm>
            <a:custGeom>
              <a:avLst/>
              <a:gdLst>
                <a:gd name="connsiteX0" fmla="*/ 0 w 9525"/>
                <a:gd name="connsiteY0" fmla="*/ 0 h 115046"/>
                <a:gd name="connsiteX1" fmla="*/ 0 w 9525"/>
                <a:gd name="connsiteY1" fmla="*/ 115047 h 1150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5046">
                  <a:moveTo>
                    <a:pt x="0" y="0"/>
                  </a:moveTo>
                  <a:lnTo>
                    <a:pt x="0" y="115047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9" name="Figura a mano libera: forma 98">
              <a:extLst>
                <a:ext uri="{FF2B5EF4-FFF2-40B4-BE49-F238E27FC236}">
                  <a16:creationId xmlns:a16="http://schemas.microsoft.com/office/drawing/2014/main" id="{A8F53483-200F-4344-9F63-984456B4D98C}"/>
                </a:ext>
              </a:extLst>
            </p:cNvPr>
            <p:cNvSpPr/>
            <p:nvPr/>
          </p:nvSpPr>
          <p:spPr>
            <a:xfrm>
              <a:off x="9722148" y="2180800"/>
              <a:ext cx="376685" cy="9525"/>
            </a:xfrm>
            <a:custGeom>
              <a:avLst/>
              <a:gdLst>
                <a:gd name="connsiteX0" fmla="*/ 376685 w 376685"/>
                <a:gd name="connsiteY0" fmla="*/ 0 h 9525"/>
                <a:gd name="connsiteX1" fmla="*/ 0 w 37668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76685" h="9525">
                  <a:moveTo>
                    <a:pt x="376685" y="0"/>
                  </a:moveTo>
                  <a:lnTo>
                    <a:pt x="0" y="0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0" name="Figura a mano libera: forma 99">
              <a:extLst>
                <a:ext uri="{FF2B5EF4-FFF2-40B4-BE49-F238E27FC236}">
                  <a16:creationId xmlns:a16="http://schemas.microsoft.com/office/drawing/2014/main" id="{AEA666CA-10C4-4079-9F18-711EE99C4AEE}"/>
                </a:ext>
              </a:extLst>
            </p:cNvPr>
            <p:cNvSpPr/>
            <p:nvPr/>
          </p:nvSpPr>
          <p:spPr>
            <a:xfrm>
              <a:off x="7495565" y="2991574"/>
              <a:ext cx="517807" cy="9525"/>
            </a:xfrm>
            <a:custGeom>
              <a:avLst/>
              <a:gdLst>
                <a:gd name="connsiteX0" fmla="*/ 517808 w 517807"/>
                <a:gd name="connsiteY0" fmla="*/ 0 h 9525"/>
                <a:gd name="connsiteX1" fmla="*/ 0 w 51780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17807" h="9525">
                  <a:moveTo>
                    <a:pt x="517808" y="0"/>
                  </a:moveTo>
                  <a:cubicBezTo>
                    <a:pt x="347091" y="0"/>
                    <a:pt x="172612" y="0"/>
                    <a:pt x="0" y="0"/>
                  </a:cubicBezTo>
                </a:path>
              </a:pathLst>
            </a:custGeom>
            <a:solidFill>
              <a:srgbClr val="FF0000"/>
            </a:solidFill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1" name="CasellaDiTesto 100">
              <a:extLst>
                <a:ext uri="{FF2B5EF4-FFF2-40B4-BE49-F238E27FC236}">
                  <a16:creationId xmlns:a16="http://schemas.microsoft.com/office/drawing/2014/main" id="{435F33D4-8AA5-4DA1-AB6A-65C599BB9BA6}"/>
                </a:ext>
              </a:extLst>
            </p:cNvPr>
            <p:cNvSpPr txBox="1"/>
            <p:nvPr/>
          </p:nvSpPr>
          <p:spPr>
            <a:xfrm>
              <a:off x="10181472" y="1768842"/>
              <a:ext cx="449580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</a:t>
              </a:r>
            </a:p>
          </p:txBody>
        </p:sp>
        <p:sp>
          <p:nvSpPr>
            <p:cNvPr id="102" name="CasellaDiTesto 101">
              <a:extLst>
                <a:ext uri="{FF2B5EF4-FFF2-40B4-BE49-F238E27FC236}">
                  <a16:creationId xmlns:a16="http://schemas.microsoft.com/office/drawing/2014/main" id="{4DE4A2DC-5F36-4BF7-994F-C179571C8D72}"/>
                </a:ext>
              </a:extLst>
            </p:cNvPr>
            <p:cNvSpPr txBox="1"/>
            <p:nvPr/>
          </p:nvSpPr>
          <p:spPr>
            <a:xfrm>
              <a:off x="5569538" y="2543404"/>
              <a:ext cx="440054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S</a:t>
              </a:r>
            </a:p>
          </p:txBody>
        </p:sp>
        <p:sp>
          <p:nvSpPr>
            <p:cNvPr id="103" name="CasellaDiTesto 102">
              <a:extLst>
                <a:ext uri="{FF2B5EF4-FFF2-40B4-BE49-F238E27FC236}">
                  <a16:creationId xmlns:a16="http://schemas.microsoft.com/office/drawing/2014/main" id="{02BC40C5-0579-449D-9A4E-80F28FE2B197}"/>
                </a:ext>
              </a:extLst>
            </p:cNvPr>
            <p:cNvSpPr txBox="1"/>
            <p:nvPr/>
          </p:nvSpPr>
          <p:spPr>
            <a:xfrm>
              <a:off x="8205225" y="2548462"/>
              <a:ext cx="382905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r</a:t>
              </a:r>
            </a:p>
          </p:txBody>
        </p:sp>
        <p:sp>
          <p:nvSpPr>
            <p:cNvPr id="104" name="CasellaDiTesto 103">
              <a:extLst>
                <a:ext uri="{FF2B5EF4-FFF2-40B4-BE49-F238E27FC236}">
                  <a16:creationId xmlns:a16="http://schemas.microsoft.com/office/drawing/2014/main" id="{62FFD6E0-6D42-4F9A-8C9E-1CDEBB0D9AFD}"/>
                </a:ext>
              </a:extLst>
            </p:cNvPr>
            <p:cNvSpPr txBox="1"/>
            <p:nvPr/>
          </p:nvSpPr>
          <p:spPr>
            <a:xfrm>
              <a:off x="7569222" y="2502904"/>
              <a:ext cx="411480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Z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p</a:t>
              </a:r>
            </a:p>
          </p:txBody>
        </p:sp>
      </p:grpSp>
      <p:graphicFrame>
        <p:nvGraphicFramePr>
          <p:cNvPr id="108" name="Oggetto 107">
            <a:extLst>
              <a:ext uri="{FF2B5EF4-FFF2-40B4-BE49-F238E27FC236}">
                <a16:creationId xmlns:a16="http://schemas.microsoft.com/office/drawing/2014/main" id="{D4E9A70A-0C30-46C4-B991-BD6BD670DA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035604"/>
              </p:ext>
            </p:extLst>
          </p:nvPr>
        </p:nvGraphicFramePr>
        <p:xfrm>
          <a:off x="7079146" y="2991627"/>
          <a:ext cx="25098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Equation" r:id="rId3" imgW="1333440" imgH="228600" progId="Equation.DSMT4">
                  <p:embed/>
                </p:oleObj>
              </mc:Choice>
              <mc:Fallback>
                <p:oleObj name="Equation" r:id="rId3" imgW="133344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E39E3A3E-D761-4738-BFA1-B3E853CA85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9146" y="2991627"/>
                        <a:ext cx="2509837" cy="430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ggetto 108">
            <a:extLst>
              <a:ext uri="{FF2B5EF4-FFF2-40B4-BE49-F238E27FC236}">
                <a16:creationId xmlns:a16="http://schemas.microsoft.com/office/drawing/2014/main" id="{136A68FF-E308-4F77-B491-04D85803A7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33562"/>
              </p:ext>
            </p:extLst>
          </p:nvPr>
        </p:nvGraphicFramePr>
        <p:xfrm>
          <a:off x="3169027" y="3060390"/>
          <a:ext cx="23764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Equation" r:id="rId5" imgW="1054080" imgH="241200" progId="Equation.DSMT4">
                  <p:embed/>
                </p:oleObj>
              </mc:Choice>
              <mc:Fallback>
                <p:oleObj name="Equation" r:id="rId5" imgW="1054080" imgH="241200" progId="Equation.DSMT4">
                  <p:embed/>
                  <p:pic>
                    <p:nvPicPr>
                      <p:cNvPr id="108" name="Oggetto 107">
                        <a:extLst>
                          <a:ext uri="{FF2B5EF4-FFF2-40B4-BE49-F238E27FC236}">
                            <a16:creationId xmlns:a16="http://schemas.microsoft.com/office/drawing/2014/main" id="{D4E9A70A-0C30-46C4-B991-BD6BD670DA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027" y="3060390"/>
                        <a:ext cx="2376488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ggetto 109">
            <a:extLst>
              <a:ext uri="{FF2B5EF4-FFF2-40B4-BE49-F238E27FC236}">
                <a16:creationId xmlns:a16="http://schemas.microsoft.com/office/drawing/2014/main" id="{B726AA46-070A-4E34-8E46-F4B957ECD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938055"/>
              </p:ext>
            </p:extLst>
          </p:nvPr>
        </p:nvGraphicFramePr>
        <p:xfrm>
          <a:off x="954327" y="748231"/>
          <a:ext cx="2903610" cy="900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Equation" r:id="rId7" imgW="1473120" imgH="457200" progId="Equation.DSMT4">
                  <p:embed/>
                </p:oleObj>
              </mc:Choice>
              <mc:Fallback>
                <p:oleObj name="Equation" r:id="rId7" imgW="1473120" imgH="4572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42E9AC5A-0C72-4246-92FD-7DBC5EB827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327" y="748231"/>
                        <a:ext cx="2903610" cy="9005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ggetto 132">
            <a:extLst>
              <a:ext uri="{FF2B5EF4-FFF2-40B4-BE49-F238E27FC236}">
                <a16:creationId xmlns:a16="http://schemas.microsoft.com/office/drawing/2014/main" id="{472662FE-67A8-4104-8148-9F3FF5A8D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175421"/>
              </p:ext>
            </p:extLst>
          </p:nvPr>
        </p:nvGraphicFramePr>
        <p:xfrm>
          <a:off x="3130412" y="3676008"/>
          <a:ext cx="32512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3" name="Equation" r:id="rId9" imgW="1726920" imgH="469800" progId="Equation.DSMT4">
                  <p:embed/>
                </p:oleObj>
              </mc:Choice>
              <mc:Fallback>
                <p:oleObj name="Equation" r:id="rId9" imgW="1726920" imgH="469800" progId="Equation.DSMT4">
                  <p:embed/>
                  <p:pic>
                    <p:nvPicPr>
                      <p:cNvPr id="108" name="Oggetto 107">
                        <a:extLst>
                          <a:ext uri="{FF2B5EF4-FFF2-40B4-BE49-F238E27FC236}">
                            <a16:creationId xmlns:a16="http://schemas.microsoft.com/office/drawing/2014/main" id="{D4E9A70A-0C30-46C4-B991-BD6BD670DA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412" y="3676008"/>
                        <a:ext cx="3251200" cy="881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1" name="Gruppo 180">
            <a:extLst>
              <a:ext uri="{FF2B5EF4-FFF2-40B4-BE49-F238E27FC236}">
                <a16:creationId xmlns:a16="http://schemas.microsoft.com/office/drawing/2014/main" id="{A52B9DB7-E562-4B6D-863D-4A59EC5FD81D}"/>
              </a:ext>
            </a:extLst>
          </p:cNvPr>
          <p:cNvGrpSpPr/>
          <p:nvPr/>
        </p:nvGrpSpPr>
        <p:grpSpPr>
          <a:xfrm>
            <a:off x="6704299" y="1144682"/>
            <a:ext cx="5097317" cy="1660998"/>
            <a:chOff x="312929" y="1128620"/>
            <a:chExt cx="5097317" cy="1660998"/>
          </a:xfrm>
        </p:grpSpPr>
        <p:sp>
          <p:nvSpPr>
            <p:cNvPr id="137" name="Figura a mano libera: forma 136">
              <a:extLst>
                <a:ext uri="{FF2B5EF4-FFF2-40B4-BE49-F238E27FC236}">
                  <a16:creationId xmlns:a16="http://schemas.microsoft.com/office/drawing/2014/main" id="{1672AEC0-1EAA-46E5-A178-9F9DEAEB9B29}"/>
                </a:ext>
              </a:extLst>
            </p:cNvPr>
            <p:cNvSpPr/>
            <p:nvPr/>
          </p:nvSpPr>
          <p:spPr>
            <a:xfrm>
              <a:off x="1226195" y="1128620"/>
              <a:ext cx="3200272" cy="1660998"/>
            </a:xfrm>
            <a:custGeom>
              <a:avLst/>
              <a:gdLst>
                <a:gd name="connsiteX0" fmla="*/ 0 w 3200272"/>
                <a:gd name="connsiteY0" fmla="*/ 0 h 1660998"/>
                <a:gd name="connsiteX1" fmla="*/ 0 w 3200272"/>
                <a:gd name="connsiteY1" fmla="*/ 672982 h 1660998"/>
                <a:gd name="connsiteX2" fmla="*/ 0 w 3200272"/>
                <a:gd name="connsiteY2" fmla="*/ 1660998 h 1660998"/>
                <a:gd name="connsiteX3" fmla="*/ 973689 w 3200272"/>
                <a:gd name="connsiteY3" fmla="*/ 1660998 h 1660998"/>
                <a:gd name="connsiteX4" fmla="*/ 973689 w 3200272"/>
                <a:gd name="connsiteY4" fmla="*/ 672982 h 1660998"/>
                <a:gd name="connsiteX5" fmla="*/ 3200272 w 3200272"/>
                <a:gd name="connsiteY5" fmla="*/ 672982 h 1660998"/>
                <a:gd name="connsiteX6" fmla="*/ 3200272 w 3200272"/>
                <a:gd name="connsiteY6" fmla="*/ 0 h 1660998"/>
                <a:gd name="connsiteX7" fmla="*/ 973689 w 3200272"/>
                <a:gd name="connsiteY7" fmla="*/ 0 h 16609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200272" h="1660998">
                  <a:moveTo>
                    <a:pt x="0" y="0"/>
                  </a:moveTo>
                  <a:lnTo>
                    <a:pt x="0" y="672982"/>
                  </a:lnTo>
                  <a:lnTo>
                    <a:pt x="0" y="1660998"/>
                  </a:lnTo>
                  <a:lnTo>
                    <a:pt x="973689" y="1660998"/>
                  </a:lnTo>
                  <a:lnTo>
                    <a:pt x="973689" y="672982"/>
                  </a:lnTo>
                  <a:lnTo>
                    <a:pt x="3200272" y="672982"/>
                  </a:lnTo>
                  <a:lnTo>
                    <a:pt x="3200272" y="0"/>
                  </a:lnTo>
                  <a:lnTo>
                    <a:pt x="973689" y="0"/>
                  </a:lnTo>
                  <a:close/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8" name="Figura a mano libera: forma 137">
              <a:extLst>
                <a:ext uri="{FF2B5EF4-FFF2-40B4-BE49-F238E27FC236}">
                  <a16:creationId xmlns:a16="http://schemas.microsoft.com/office/drawing/2014/main" id="{9216F463-32D9-4DCA-BF84-D28AE1F0A2FB}"/>
                </a:ext>
              </a:extLst>
            </p:cNvPr>
            <p:cNvSpPr/>
            <p:nvPr/>
          </p:nvSpPr>
          <p:spPr>
            <a:xfrm>
              <a:off x="2527192" y="2473426"/>
              <a:ext cx="9525" cy="81800"/>
            </a:xfrm>
            <a:custGeom>
              <a:avLst/>
              <a:gdLst>
                <a:gd name="connsiteX0" fmla="*/ 0 w 9525"/>
                <a:gd name="connsiteY0" fmla="*/ 0 h 81800"/>
                <a:gd name="connsiteX1" fmla="*/ 0 w 9525"/>
                <a:gd name="connsiteY1" fmla="*/ 81801 h 81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1800">
                  <a:moveTo>
                    <a:pt x="0" y="0"/>
                  </a:moveTo>
                  <a:cubicBezTo>
                    <a:pt x="0" y="27280"/>
                    <a:pt x="0" y="54540"/>
                    <a:pt x="0" y="81801"/>
                  </a:cubicBez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9" name="Figura a mano libera: forma 138">
              <a:extLst>
                <a:ext uri="{FF2B5EF4-FFF2-40B4-BE49-F238E27FC236}">
                  <a16:creationId xmlns:a16="http://schemas.microsoft.com/office/drawing/2014/main" id="{34BA2868-D404-4336-AC60-D2245FE7ABEC}"/>
                </a:ext>
              </a:extLst>
            </p:cNvPr>
            <p:cNvSpPr/>
            <p:nvPr/>
          </p:nvSpPr>
          <p:spPr>
            <a:xfrm>
              <a:off x="2199884" y="1983272"/>
              <a:ext cx="327307" cy="77233"/>
            </a:xfrm>
            <a:custGeom>
              <a:avLst/>
              <a:gdLst>
                <a:gd name="connsiteX0" fmla="*/ 327308 w 327307"/>
                <a:gd name="connsiteY0" fmla="*/ 77233 h 77233"/>
                <a:gd name="connsiteX1" fmla="*/ 327308 w 327307"/>
                <a:gd name="connsiteY1" fmla="*/ 0 h 77233"/>
                <a:gd name="connsiteX2" fmla="*/ 0 w 327307"/>
                <a:gd name="connsiteY2" fmla="*/ 0 h 772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27307" h="77233">
                  <a:moveTo>
                    <a:pt x="327308" y="77233"/>
                  </a:moveTo>
                  <a:lnTo>
                    <a:pt x="327308" y="0"/>
                  </a:lnTo>
                  <a:lnTo>
                    <a:pt x="0" y="0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40" name="Elemento grafico 134">
              <a:extLst>
                <a:ext uri="{FF2B5EF4-FFF2-40B4-BE49-F238E27FC236}">
                  <a16:creationId xmlns:a16="http://schemas.microsoft.com/office/drawing/2014/main" id="{F050FFC1-C3A9-4E99-8017-0B7EA231424A}"/>
                </a:ext>
              </a:extLst>
            </p:cNvPr>
            <p:cNvGrpSpPr/>
            <p:nvPr/>
          </p:nvGrpSpPr>
          <p:grpSpPr>
            <a:xfrm>
              <a:off x="2622419" y="1974036"/>
              <a:ext cx="146476" cy="150490"/>
              <a:chOff x="2622419" y="1974036"/>
              <a:chExt cx="146476" cy="150490"/>
            </a:xfrm>
            <a:noFill/>
          </p:grpSpPr>
          <p:sp>
            <p:nvSpPr>
              <p:cNvPr id="141" name="Figura a mano libera: forma 140">
                <a:extLst>
                  <a:ext uri="{FF2B5EF4-FFF2-40B4-BE49-F238E27FC236}">
                    <a16:creationId xmlns:a16="http://schemas.microsoft.com/office/drawing/2014/main" id="{9C48B497-45DF-470D-831C-5A8F3CD7BCF5}"/>
                  </a:ext>
                </a:extLst>
              </p:cNvPr>
              <p:cNvSpPr/>
              <p:nvPr/>
            </p:nvSpPr>
            <p:spPr>
              <a:xfrm>
                <a:off x="2622419" y="2049283"/>
                <a:ext cx="146476" cy="9525"/>
              </a:xfrm>
              <a:custGeom>
                <a:avLst/>
                <a:gdLst>
                  <a:gd name="connsiteX0" fmla="*/ 146648 w 146476"/>
                  <a:gd name="connsiteY0" fmla="*/ 10 h 9525"/>
                  <a:gd name="connsiteX1" fmla="*/ 171 w 146476"/>
                  <a:gd name="connsiteY1" fmla="*/ 10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6476" h="9525">
                    <a:moveTo>
                      <a:pt x="146648" y="10"/>
                    </a:moveTo>
                    <a:lnTo>
                      <a:pt x="171" y="10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2" name="Figura a mano libera: forma 141">
                <a:extLst>
                  <a:ext uri="{FF2B5EF4-FFF2-40B4-BE49-F238E27FC236}">
                    <a16:creationId xmlns:a16="http://schemas.microsoft.com/office/drawing/2014/main" id="{62F08874-7F7A-4C44-B5DE-64A5778E3DCA}"/>
                  </a:ext>
                </a:extLst>
              </p:cNvPr>
              <p:cNvSpPr/>
              <p:nvPr/>
            </p:nvSpPr>
            <p:spPr>
              <a:xfrm>
                <a:off x="2695658" y="1974036"/>
                <a:ext cx="9525" cy="150490"/>
              </a:xfrm>
              <a:custGeom>
                <a:avLst/>
                <a:gdLst>
                  <a:gd name="connsiteX0" fmla="*/ 171 w 9525"/>
                  <a:gd name="connsiteY0" fmla="*/ 150501 h 150490"/>
                  <a:gd name="connsiteX1" fmla="*/ 171 w 9525"/>
                  <a:gd name="connsiteY1" fmla="*/ 10 h 1504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50490">
                    <a:moveTo>
                      <a:pt x="171" y="150501"/>
                    </a:moveTo>
                    <a:lnTo>
                      <a:pt x="171" y="10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43" name="Figura a mano libera: forma 142">
              <a:extLst>
                <a:ext uri="{FF2B5EF4-FFF2-40B4-BE49-F238E27FC236}">
                  <a16:creationId xmlns:a16="http://schemas.microsoft.com/office/drawing/2014/main" id="{1499DF20-61AE-467C-B85F-EB46AE3BEC98}"/>
                </a:ext>
              </a:extLst>
            </p:cNvPr>
            <p:cNvSpPr/>
            <p:nvPr/>
          </p:nvSpPr>
          <p:spPr>
            <a:xfrm>
              <a:off x="2622413" y="2478264"/>
              <a:ext cx="146475" cy="9525"/>
            </a:xfrm>
            <a:custGeom>
              <a:avLst/>
              <a:gdLst>
                <a:gd name="connsiteX0" fmla="*/ 146475 w 146475"/>
                <a:gd name="connsiteY0" fmla="*/ 0 h 9525"/>
                <a:gd name="connsiteX1" fmla="*/ 0 w 1464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6475" h="9525">
                  <a:moveTo>
                    <a:pt x="146475" y="0"/>
                  </a:moveTo>
                  <a:lnTo>
                    <a:pt x="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44" name="Elemento grafico 134">
              <a:extLst>
                <a:ext uri="{FF2B5EF4-FFF2-40B4-BE49-F238E27FC236}">
                  <a16:creationId xmlns:a16="http://schemas.microsoft.com/office/drawing/2014/main" id="{76588E0E-FCFC-434B-A2EF-B9E12DC297E7}"/>
                </a:ext>
              </a:extLst>
            </p:cNvPr>
            <p:cNvGrpSpPr/>
            <p:nvPr/>
          </p:nvGrpSpPr>
          <p:grpSpPr>
            <a:xfrm>
              <a:off x="718520" y="2072647"/>
              <a:ext cx="261980" cy="395189"/>
              <a:chOff x="718520" y="2072647"/>
              <a:chExt cx="261980" cy="395189"/>
            </a:xfrm>
            <a:noFill/>
          </p:grpSpPr>
          <p:sp>
            <p:nvSpPr>
              <p:cNvPr id="145" name="Figura a mano libera: forma 144">
                <a:extLst>
                  <a:ext uri="{FF2B5EF4-FFF2-40B4-BE49-F238E27FC236}">
                    <a16:creationId xmlns:a16="http://schemas.microsoft.com/office/drawing/2014/main" id="{55AD9516-C2FD-4BCD-ABC2-178F5E21A94D}"/>
                  </a:ext>
                </a:extLst>
              </p:cNvPr>
              <p:cNvSpPr/>
              <p:nvPr/>
            </p:nvSpPr>
            <p:spPr>
              <a:xfrm>
                <a:off x="718520" y="2138512"/>
                <a:ext cx="261980" cy="263459"/>
              </a:xfrm>
              <a:custGeom>
                <a:avLst/>
                <a:gdLst>
                  <a:gd name="connsiteX0" fmla="*/ 261966 w 261980"/>
                  <a:gd name="connsiteY0" fmla="*/ 131837 h 263459"/>
                  <a:gd name="connsiteX1" fmla="*/ 130976 w 261980"/>
                  <a:gd name="connsiteY1" fmla="*/ 263567 h 263459"/>
                  <a:gd name="connsiteX2" fmla="*/ -14 w 261980"/>
                  <a:gd name="connsiteY2" fmla="*/ 131837 h 263459"/>
                  <a:gd name="connsiteX3" fmla="*/ 130976 w 261980"/>
                  <a:gd name="connsiteY3" fmla="*/ 108 h 263459"/>
                  <a:gd name="connsiteX4" fmla="*/ 261966 w 261980"/>
                  <a:gd name="connsiteY4" fmla="*/ 131837 h 2634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61980" h="263459">
                    <a:moveTo>
                      <a:pt x="261966" y="131837"/>
                    </a:moveTo>
                    <a:cubicBezTo>
                      <a:pt x="261966" y="204589"/>
                      <a:pt x="203320" y="263567"/>
                      <a:pt x="130976" y="263567"/>
                    </a:cubicBezTo>
                    <a:cubicBezTo>
                      <a:pt x="58632" y="263567"/>
                      <a:pt x="-14" y="204589"/>
                      <a:pt x="-14" y="131837"/>
                    </a:cubicBezTo>
                    <a:cubicBezTo>
                      <a:pt x="-14" y="59085"/>
                      <a:pt x="58632" y="108"/>
                      <a:pt x="130976" y="108"/>
                    </a:cubicBezTo>
                    <a:cubicBezTo>
                      <a:pt x="203320" y="108"/>
                      <a:pt x="261966" y="59085"/>
                      <a:pt x="261966" y="131837"/>
                    </a:cubicBezTo>
                    <a:close/>
                  </a:path>
                </a:pathLst>
              </a:custGeom>
              <a:noFill/>
              <a:ln w="19051" cap="sq">
                <a:solidFill>
                  <a:srgbClr val="000000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6" name="Figura a mano libera: forma 145">
                <a:extLst>
                  <a:ext uri="{FF2B5EF4-FFF2-40B4-BE49-F238E27FC236}">
                    <a16:creationId xmlns:a16="http://schemas.microsoft.com/office/drawing/2014/main" id="{2125FF80-F4C8-4D99-B90E-C4E251D5BDA7}"/>
                  </a:ext>
                </a:extLst>
              </p:cNvPr>
              <p:cNvSpPr/>
              <p:nvPr/>
            </p:nvSpPr>
            <p:spPr>
              <a:xfrm>
                <a:off x="849510" y="2401970"/>
                <a:ext cx="9525" cy="65865"/>
              </a:xfrm>
              <a:custGeom>
                <a:avLst/>
                <a:gdLst>
                  <a:gd name="connsiteX0" fmla="*/ -14 w 9525"/>
                  <a:gd name="connsiteY0" fmla="*/ 119 h 65865"/>
                  <a:gd name="connsiteX1" fmla="*/ -14 w 9525"/>
                  <a:gd name="connsiteY1" fmla="*/ 65984 h 658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65865">
                    <a:moveTo>
                      <a:pt x="-14" y="119"/>
                    </a:moveTo>
                    <a:lnTo>
                      <a:pt x="-14" y="65984"/>
                    </a:lnTo>
                  </a:path>
                </a:pathLst>
              </a:custGeom>
              <a:noFill/>
              <a:ln w="19051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7" name="Figura a mano libera: forma 146">
                <a:extLst>
                  <a:ext uri="{FF2B5EF4-FFF2-40B4-BE49-F238E27FC236}">
                    <a16:creationId xmlns:a16="http://schemas.microsoft.com/office/drawing/2014/main" id="{1E097F16-7FC6-4DA9-88F7-B3026E0A1803}"/>
                  </a:ext>
                </a:extLst>
              </p:cNvPr>
              <p:cNvSpPr/>
              <p:nvPr/>
            </p:nvSpPr>
            <p:spPr>
              <a:xfrm>
                <a:off x="849510" y="2072647"/>
                <a:ext cx="9525" cy="65864"/>
              </a:xfrm>
              <a:custGeom>
                <a:avLst/>
                <a:gdLst>
                  <a:gd name="connsiteX0" fmla="*/ -14 w 9525"/>
                  <a:gd name="connsiteY0" fmla="*/ 65961 h 65864"/>
                  <a:gd name="connsiteX1" fmla="*/ -14 w 9525"/>
                  <a:gd name="connsiteY1" fmla="*/ 96 h 658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65864">
                    <a:moveTo>
                      <a:pt x="-14" y="65961"/>
                    </a:moveTo>
                    <a:lnTo>
                      <a:pt x="-14" y="96"/>
                    </a:lnTo>
                  </a:path>
                </a:pathLst>
              </a:custGeom>
              <a:noFill/>
              <a:ln w="19051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8" name="Figura a mano libera: forma 147">
                <a:extLst>
                  <a:ext uri="{FF2B5EF4-FFF2-40B4-BE49-F238E27FC236}">
                    <a16:creationId xmlns:a16="http://schemas.microsoft.com/office/drawing/2014/main" id="{BFDC2167-AAD1-47D0-838F-461FE1230583}"/>
                  </a:ext>
                </a:extLst>
              </p:cNvPr>
              <p:cNvSpPr/>
              <p:nvPr/>
            </p:nvSpPr>
            <p:spPr>
              <a:xfrm>
                <a:off x="812544" y="2203356"/>
                <a:ext cx="73931" cy="9525"/>
              </a:xfrm>
              <a:custGeom>
                <a:avLst/>
                <a:gdLst>
                  <a:gd name="connsiteX0" fmla="*/ 73917 w 73931"/>
                  <a:gd name="connsiteY0" fmla="*/ 103 h 9525"/>
                  <a:gd name="connsiteX1" fmla="*/ -14 w 73931"/>
                  <a:gd name="connsiteY1" fmla="*/ 103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3931" h="9525">
                    <a:moveTo>
                      <a:pt x="73917" y="103"/>
                    </a:moveTo>
                    <a:lnTo>
                      <a:pt x="-14" y="103"/>
                    </a:lnTo>
                  </a:path>
                </a:pathLst>
              </a:custGeom>
              <a:noFill/>
              <a:ln w="19051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9" name="Figura a mano libera: forma 148">
                <a:extLst>
                  <a:ext uri="{FF2B5EF4-FFF2-40B4-BE49-F238E27FC236}">
                    <a16:creationId xmlns:a16="http://schemas.microsoft.com/office/drawing/2014/main" id="{A0CDB151-431E-4809-9AED-C91B0B01FE18}"/>
                  </a:ext>
                </a:extLst>
              </p:cNvPr>
              <p:cNvSpPr/>
              <p:nvPr/>
            </p:nvSpPr>
            <p:spPr>
              <a:xfrm>
                <a:off x="849510" y="2165587"/>
                <a:ext cx="9525" cy="75537"/>
              </a:xfrm>
              <a:custGeom>
                <a:avLst/>
                <a:gdLst>
                  <a:gd name="connsiteX0" fmla="*/ -14 w 9525"/>
                  <a:gd name="connsiteY0" fmla="*/ 75641 h 75537"/>
                  <a:gd name="connsiteX1" fmla="*/ -14 w 9525"/>
                  <a:gd name="connsiteY1" fmla="*/ 103 h 755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75537">
                    <a:moveTo>
                      <a:pt x="-14" y="75641"/>
                    </a:moveTo>
                    <a:lnTo>
                      <a:pt x="-14" y="103"/>
                    </a:lnTo>
                  </a:path>
                </a:pathLst>
              </a:custGeom>
              <a:noFill/>
              <a:ln w="19051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50" name="Figura a mano libera: forma 149">
                <a:extLst>
                  <a:ext uri="{FF2B5EF4-FFF2-40B4-BE49-F238E27FC236}">
                    <a16:creationId xmlns:a16="http://schemas.microsoft.com/office/drawing/2014/main" id="{639A1EF1-05A0-477D-8FA0-627459FB4F73}"/>
                  </a:ext>
                </a:extLst>
              </p:cNvPr>
              <p:cNvSpPr/>
              <p:nvPr/>
            </p:nvSpPr>
            <p:spPr>
              <a:xfrm>
                <a:off x="812544" y="2359147"/>
                <a:ext cx="73931" cy="9525"/>
              </a:xfrm>
              <a:custGeom>
                <a:avLst/>
                <a:gdLst>
                  <a:gd name="connsiteX0" fmla="*/ 73917 w 73931"/>
                  <a:gd name="connsiteY0" fmla="*/ 113 h 9525"/>
                  <a:gd name="connsiteX1" fmla="*/ -14 w 73931"/>
                  <a:gd name="connsiteY1" fmla="*/ 113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3931" h="9525">
                    <a:moveTo>
                      <a:pt x="73917" y="113"/>
                    </a:moveTo>
                    <a:lnTo>
                      <a:pt x="-14" y="113"/>
                    </a:lnTo>
                  </a:path>
                </a:pathLst>
              </a:custGeom>
              <a:noFill/>
              <a:ln w="19051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51" name="Figura a mano libera: forma 150">
              <a:extLst>
                <a:ext uri="{FF2B5EF4-FFF2-40B4-BE49-F238E27FC236}">
                  <a16:creationId xmlns:a16="http://schemas.microsoft.com/office/drawing/2014/main" id="{E7A84DE4-5463-4458-8E65-6E6F52C78A7C}"/>
                </a:ext>
              </a:extLst>
            </p:cNvPr>
            <p:cNvSpPr/>
            <p:nvPr/>
          </p:nvSpPr>
          <p:spPr>
            <a:xfrm>
              <a:off x="849509" y="1995448"/>
              <a:ext cx="376686" cy="110131"/>
            </a:xfrm>
            <a:custGeom>
              <a:avLst/>
              <a:gdLst>
                <a:gd name="connsiteX0" fmla="*/ 376686 w 376686"/>
                <a:gd name="connsiteY0" fmla="*/ 0 h 110131"/>
                <a:gd name="connsiteX1" fmla="*/ 0 w 376686"/>
                <a:gd name="connsiteY1" fmla="*/ 0 h 110131"/>
                <a:gd name="connsiteX2" fmla="*/ 0 w 376686"/>
                <a:gd name="connsiteY2" fmla="*/ 110132 h 1101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76686" h="110131">
                  <a:moveTo>
                    <a:pt x="376686" y="0"/>
                  </a:moveTo>
                  <a:lnTo>
                    <a:pt x="0" y="0"/>
                  </a:lnTo>
                  <a:lnTo>
                    <a:pt x="0" y="110132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52" name="Figura a mano libera: forma 151">
              <a:extLst>
                <a:ext uri="{FF2B5EF4-FFF2-40B4-BE49-F238E27FC236}">
                  <a16:creationId xmlns:a16="http://schemas.microsoft.com/office/drawing/2014/main" id="{3C2181AE-D6C9-42B4-81FF-94127AE558CC}"/>
                </a:ext>
              </a:extLst>
            </p:cNvPr>
            <p:cNvSpPr/>
            <p:nvPr/>
          </p:nvSpPr>
          <p:spPr>
            <a:xfrm>
              <a:off x="849509" y="2445241"/>
              <a:ext cx="9525" cy="115042"/>
            </a:xfrm>
            <a:custGeom>
              <a:avLst/>
              <a:gdLst>
                <a:gd name="connsiteX0" fmla="*/ 0 w 9525"/>
                <a:gd name="connsiteY0" fmla="*/ 0 h 115042"/>
                <a:gd name="connsiteX1" fmla="*/ 0 w 9525"/>
                <a:gd name="connsiteY1" fmla="*/ 115043 h 1150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5042">
                  <a:moveTo>
                    <a:pt x="0" y="0"/>
                  </a:moveTo>
                  <a:lnTo>
                    <a:pt x="0" y="115043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53" name="Figura a mano libera: forma 152">
              <a:extLst>
                <a:ext uri="{FF2B5EF4-FFF2-40B4-BE49-F238E27FC236}">
                  <a16:creationId xmlns:a16="http://schemas.microsoft.com/office/drawing/2014/main" id="{AF9CCABE-8E21-4807-BF84-0967E5212DBC}"/>
                </a:ext>
              </a:extLst>
            </p:cNvPr>
            <p:cNvSpPr/>
            <p:nvPr/>
          </p:nvSpPr>
          <p:spPr>
            <a:xfrm>
              <a:off x="849509" y="2560284"/>
              <a:ext cx="376686" cy="9525"/>
            </a:xfrm>
            <a:custGeom>
              <a:avLst/>
              <a:gdLst>
                <a:gd name="connsiteX0" fmla="*/ 0 w 376686"/>
                <a:gd name="connsiteY0" fmla="*/ 0 h 9525"/>
                <a:gd name="connsiteX1" fmla="*/ 376686 w 37668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76686" h="9525">
                  <a:moveTo>
                    <a:pt x="0" y="0"/>
                  </a:moveTo>
                  <a:lnTo>
                    <a:pt x="376686" y="0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54" name="Elemento grafico 134">
              <a:extLst>
                <a:ext uri="{FF2B5EF4-FFF2-40B4-BE49-F238E27FC236}">
                  <a16:creationId xmlns:a16="http://schemas.microsoft.com/office/drawing/2014/main" id="{32801ED4-E710-4C30-98FF-FB07DA414D39}"/>
                </a:ext>
              </a:extLst>
            </p:cNvPr>
            <p:cNvGrpSpPr/>
            <p:nvPr/>
          </p:nvGrpSpPr>
          <p:grpSpPr>
            <a:xfrm>
              <a:off x="4188552" y="1182318"/>
              <a:ext cx="146476" cy="150490"/>
              <a:chOff x="4188552" y="1182318"/>
              <a:chExt cx="146476" cy="150490"/>
            </a:xfrm>
            <a:noFill/>
          </p:grpSpPr>
          <p:sp>
            <p:nvSpPr>
              <p:cNvPr id="155" name="Figura a mano libera: forma 154">
                <a:extLst>
                  <a:ext uri="{FF2B5EF4-FFF2-40B4-BE49-F238E27FC236}">
                    <a16:creationId xmlns:a16="http://schemas.microsoft.com/office/drawing/2014/main" id="{503163BF-25CA-41D0-9C98-614B07952FCB}"/>
                  </a:ext>
                </a:extLst>
              </p:cNvPr>
              <p:cNvSpPr/>
              <p:nvPr/>
            </p:nvSpPr>
            <p:spPr>
              <a:xfrm>
                <a:off x="4188552" y="1257565"/>
                <a:ext cx="146476" cy="9525"/>
              </a:xfrm>
              <a:custGeom>
                <a:avLst/>
                <a:gdLst>
                  <a:gd name="connsiteX0" fmla="*/ 146812 w 146476"/>
                  <a:gd name="connsiteY0" fmla="*/ -73 h 9525"/>
                  <a:gd name="connsiteX1" fmla="*/ 335 w 146476"/>
                  <a:gd name="connsiteY1" fmla="*/ -73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6476" h="9525">
                    <a:moveTo>
                      <a:pt x="146812" y="-73"/>
                    </a:moveTo>
                    <a:lnTo>
                      <a:pt x="335" y="-73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56" name="Figura a mano libera: forma 155">
                <a:extLst>
                  <a:ext uri="{FF2B5EF4-FFF2-40B4-BE49-F238E27FC236}">
                    <a16:creationId xmlns:a16="http://schemas.microsoft.com/office/drawing/2014/main" id="{B6C05701-0571-4949-A3B7-5D9DA9D22D87}"/>
                  </a:ext>
                </a:extLst>
              </p:cNvPr>
              <p:cNvSpPr/>
              <p:nvPr/>
            </p:nvSpPr>
            <p:spPr>
              <a:xfrm>
                <a:off x="4261791" y="1182318"/>
                <a:ext cx="9525" cy="150490"/>
              </a:xfrm>
              <a:custGeom>
                <a:avLst/>
                <a:gdLst>
                  <a:gd name="connsiteX0" fmla="*/ 335 w 9525"/>
                  <a:gd name="connsiteY0" fmla="*/ 150417 h 150490"/>
                  <a:gd name="connsiteX1" fmla="*/ 335 w 9525"/>
                  <a:gd name="connsiteY1" fmla="*/ -73 h 1504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50490">
                    <a:moveTo>
                      <a:pt x="335" y="150417"/>
                    </a:moveTo>
                    <a:lnTo>
                      <a:pt x="335" y="-73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57" name="Figura a mano libera: forma 156">
              <a:extLst>
                <a:ext uri="{FF2B5EF4-FFF2-40B4-BE49-F238E27FC236}">
                  <a16:creationId xmlns:a16="http://schemas.microsoft.com/office/drawing/2014/main" id="{88DFEABE-76FD-4928-9C9A-491582A97FD1}"/>
                </a:ext>
              </a:extLst>
            </p:cNvPr>
            <p:cNvSpPr/>
            <p:nvPr/>
          </p:nvSpPr>
          <p:spPr>
            <a:xfrm>
              <a:off x="4188552" y="1686542"/>
              <a:ext cx="146475" cy="9525"/>
            </a:xfrm>
            <a:custGeom>
              <a:avLst/>
              <a:gdLst>
                <a:gd name="connsiteX0" fmla="*/ 146476 w 146475"/>
                <a:gd name="connsiteY0" fmla="*/ 0 h 9525"/>
                <a:gd name="connsiteX1" fmla="*/ 0 w 1464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6475" h="9525">
                  <a:moveTo>
                    <a:pt x="146476" y="0"/>
                  </a:moveTo>
                  <a:lnTo>
                    <a:pt x="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58" name="Elemento grafico 134">
              <a:extLst>
                <a:ext uri="{FF2B5EF4-FFF2-40B4-BE49-F238E27FC236}">
                  <a16:creationId xmlns:a16="http://schemas.microsoft.com/office/drawing/2014/main" id="{F3E1FD02-B72A-433B-90A4-007F22C900B2}"/>
                </a:ext>
              </a:extLst>
            </p:cNvPr>
            <p:cNvGrpSpPr/>
            <p:nvPr/>
          </p:nvGrpSpPr>
          <p:grpSpPr>
            <a:xfrm>
              <a:off x="1315041" y="1983294"/>
              <a:ext cx="146476" cy="150490"/>
              <a:chOff x="1315041" y="1983294"/>
              <a:chExt cx="146476" cy="150490"/>
            </a:xfrm>
            <a:noFill/>
          </p:grpSpPr>
          <p:sp>
            <p:nvSpPr>
              <p:cNvPr id="159" name="Figura a mano libera: forma 158">
                <a:extLst>
                  <a:ext uri="{FF2B5EF4-FFF2-40B4-BE49-F238E27FC236}">
                    <a16:creationId xmlns:a16="http://schemas.microsoft.com/office/drawing/2014/main" id="{0711E200-13DD-46D4-A0B6-CBF29C1A055B}"/>
                  </a:ext>
                </a:extLst>
              </p:cNvPr>
              <p:cNvSpPr/>
              <p:nvPr/>
            </p:nvSpPr>
            <p:spPr>
              <a:xfrm>
                <a:off x="1315041" y="2058542"/>
                <a:ext cx="146476" cy="9525"/>
              </a:xfrm>
              <a:custGeom>
                <a:avLst/>
                <a:gdLst>
                  <a:gd name="connsiteX0" fmla="*/ 146511 w 146476"/>
                  <a:gd name="connsiteY0" fmla="*/ 11 h 9525"/>
                  <a:gd name="connsiteX1" fmla="*/ 34 w 146476"/>
                  <a:gd name="connsiteY1" fmla="*/ 11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6476" h="9525">
                    <a:moveTo>
                      <a:pt x="146511" y="11"/>
                    </a:moveTo>
                    <a:lnTo>
                      <a:pt x="34" y="11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60" name="Figura a mano libera: forma 159">
                <a:extLst>
                  <a:ext uri="{FF2B5EF4-FFF2-40B4-BE49-F238E27FC236}">
                    <a16:creationId xmlns:a16="http://schemas.microsoft.com/office/drawing/2014/main" id="{4673B347-8826-4A08-978D-89540F35F4EA}"/>
                  </a:ext>
                </a:extLst>
              </p:cNvPr>
              <p:cNvSpPr/>
              <p:nvPr/>
            </p:nvSpPr>
            <p:spPr>
              <a:xfrm>
                <a:off x="1388279" y="1983294"/>
                <a:ext cx="9525" cy="150490"/>
              </a:xfrm>
              <a:custGeom>
                <a:avLst/>
                <a:gdLst>
                  <a:gd name="connsiteX0" fmla="*/ 34 w 9525"/>
                  <a:gd name="connsiteY0" fmla="*/ 150502 h 150490"/>
                  <a:gd name="connsiteX1" fmla="*/ 34 w 9525"/>
                  <a:gd name="connsiteY1" fmla="*/ 11 h 1504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50490">
                    <a:moveTo>
                      <a:pt x="34" y="150502"/>
                    </a:moveTo>
                    <a:lnTo>
                      <a:pt x="34" y="11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61" name="Figura a mano libera: forma 160">
              <a:extLst>
                <a:ext uri="{FF2B5EF4-FFF2-40B4-BE49-F238E27FC236}">
                  <a16:creationId xmlns:a16="http://schemas.microsoft.com/office/drawing/2014/main" id="{80575CB8-9EE4-4617-99C6-A5AFBA842BD6}"/>
                </a:ext>
              </a:extLst>
            </p:cNvPr>
            <p:cNvSpPr/>
            <p:nvPr/>
          </p:nvSpPr>
          <p:spPr>
            <a:xfrm>
              <a:off x="1315039" y="2487523"/>
              <a:ext cx="146476" cy="9525"/>
            </a:xfrm>
            <a:custGeom>
              <a:avLst/>
              <a:gdLst>
                <a:gd name="connsiteX0" fmla="*/ 146476 w 146476"/>
                <a:gd name="connsiteY0" fmla="*/ 0 h 9525"/>
                <a:gd name="connsiteX1" fmla="*/ 0 w 14647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6476" h="9525">
                  <a:moveTo>
                    <a:pt x="146476" y="0"/>
                  </a:moveTo>
                  <a:lnTo>
                    <a:pt x="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62" name="CasellaDiTesto 161">
              <a:extLst>
                <a:ext uri="{FF2B5EF4-FFF2-40B4-BE49-F238E27FC236}">
                  <a16:creationId xmlns:a16="http://schemas.microsoft.com/office/drawing/2014/main" id="{7FBB9018-191B-4BF5-941A-E9359F4CCEB4}"/>
                </a:ext>
              </a:extLst>
            </p:cNvPr>
            <p:cNvSpPr txBox="1"/>
            <p:nvPr/>
          </p:nvSpPr>
          <p:spPr>
            <a:xfrm>
              <a:off x="1909743" y="2077310"/>
              <a:ext cx="335280" cy="3486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E</a:t>
              </a:r>
            </a:p>
          </p:txBody>
        </p:sp>
        <p:sp>
          <p:nvSpPr>
            <p:cNvPr id="163" name="CasellaDiTesto 162">
              <a:extLst>
                <a:ext uri="{FF2B5EF4-FFF2-40B4-BE49-F238E27FC236}">
                  <a16:creationId xmlns:a16="http://schemas.microsoft.com/office/drawing/2014/main" id="{49E55CED-F676-4EFD-A0A4-9AFCF65295F6}"/>
                </a:ext>
              </a:extLst>
            </p:cNvPr>
            <p:cNvSpPr txBox="1"/>
            <p:nvPr/>
          </p:nvSpPr>
          <p:spPr>
            <a:xfrm>
              <a:off x="3924614" y="1277439"/>
              <a:ext cx="363855" cy="3486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</a:t>
              </a:r>
            </a:p>
          </p:txBody>
        </p:sp>
        <p:sp>
          <p:nvSpPr>
            <p:cNvPr id="164" name="CasellaDiTesto 163">
              <a:extLst>
                <a:ext uri="{FF2B5EF4-FFF2-40B4-BE49-F238E27FC236}">
                  <a16:creationId xmlns:a16="http://schemas.microsoft.com/office/drawing/2014/main" id="{F2F600D7-090C-4343-B963-3CFAE9F42CF3}"/>
                </a:ext>
              </a:extLst>
            </p:cNvPr>
            <p:cNvSpPr txBox="1"/>
            <p:nvPr/>
          </p:nvSpPr>
          <p:spPr>
            <a:xfrm>
              <a:off x="1346720" y="2102265"/>
              <a:ext cx="240030" cy="3486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</a:p>
          </p:txBody>
        </p:sp>
        <p:sp>
          <p:nvSpPr>
            <p:cNvPr id="165" name="CasellaDiTesto 164">
              <a:extLst>
                <a:ext uri="{FF2B5EF4-FFF2-40B4-BE49-F238E27FC236}">
                  <a16:creationId xmlns:a16="http://schemas.microsoft.com/office/drawing/2014/main" id="{FC866FEA-46C0-4DDC-9505-DC30C44FFDD8}"/>
                </a:ext>
              </a:extLst>
            </p:cNvPr>
            <p:cNvSpPr txBox="1"/>
            <p:nvPr/>
          </p:nvSpPr>
          <p:spPr>
            <a:xfrm>
              <a:off x="1242144" y="1145409"/>
              <a:ext cx="1192530" cy="3486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Feedback</a:t>
              </a:r>
            </a:p>
          </p:txBody>
        </p:sp>
        <p:sp>
          <p:nvSpPr>
            <p:cNvPr id="166" name="CasellaDiTesto 165">
              <a:extLst>
                <a:ext uri="{FF2B5EF4-FFF2-40B4-BE49-F238E27FC236}">
                  <a16:creationId xmlns:a16="http://schemas.microsoft.com/office/drawing/2014/main" id="{FAC1F569-C410-461A-B55D-4478B8E49F62}"/>
                </a:ext>
              </a:extLst>
            </p:cNvPr>
            <p:cNvSpPr txBox="1"/>
            <p:nvPr/>
          </p:nvSpPr>
          <p:spPr>
            <a:xfrm>
              <a:off x="1242144" y="1431159"/>
              <a:ext cx="1011555" cy="3486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Network</a:t>
              </a:r>
            </a:p>
          </p:txBody>
        </p:sp>
        <p:grpSp>
          <p:nvGrpSpPr>
            <p:cNvPr id="167" name="Elemento grafico 134">
              <a:extLst>
                <a:ext uri="{FF2B5EF4-FFF2-40B4-BE49-F238E27FC236}">
                  <a16:creationId xmlns:a16="http://schemas.microsoft.com/office/drawing/2014/main" id="{0A4811F4-2438-4E49-BA07-DCF2C12DD102}"/>
                </a:ext>
              </a:extLst>
            </p:cNvPr>
            <p:cNvGrpSpPr/>
            <p:nvPr/>
          </p:nvGrpSpPr>
          <p:grpSpPr>
            <a:xfrm>
              <a:off x="4672158" y="1256813"/>
              <a:ext cx="261980" cy="395189"/>
              <a:chOff x="4672158" y="1256813"/>
              <a:chExt cx="261980" cy="395189"/>
            </a:xfrm>
            <a:noFill/>
          </p:grpSpPr>
          <p:sp>
            <p:nvSpPr>
              <p:cNvPr id="168" name="Figura a mano libera: forma 167">
                <a:extLst>
                  <a:ext uri="{FF2B5EF4-FFF2-40B4-BE49-F238E27FC236}">
                    <a16:creationId xmlns:a16="http://schemas.microsoft.com/office/drawing/2014/main" id="{6D824EE4-654F-4D87-AF07-0DB3E79113CB}"/>
                  </a:ext>
                </a:extLst>
              </p:cNvPr>
              <p:cNvSpPr/>
              <p:nvPr/>
            </p:nvSpPr>
            <p:spPr>
              <a:xfrm rot="10800000" flipV="1">
                <a:off x="4672158" y="1322678"/>
                <a:ext cx="261980" cy="263459"/>
              </a:xfrm>
              <a:custGeom>
                <a:avLst/>
                <a:gdLst>
                  <a:gd name="connsiteX0" fmla="*/ 262381 w 261980"/>
                  <a:gd name="connsiteY0" fmla="*/ 131751 h 263459"/>
                  <a:gd name="connsiteX1" fmla="*/ 131391 w 261980"/>
                  <a:gd name="connsiteY1" fmla="*/ 263481 h 263459"/>
                  <a:gd name="connsiteX2" fmla="*/ 401 w 261980"/>
                  <a:gd name="connsiteY2" fmla="*/ 131751 h 263459"/>
                  <a:gd name="connsiteX3" fmla="*/ 131391 w 261980"/>
                  <a:gd name="connsiteY3" fmla="*/ 22 h 263459"/>
                  <a:gd name="connsiteX4" fmla="*/ 262381 w 261980"/>
                  <a:gd name="connsiteY4" fmla="*/ 131751 h 2634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61980" h="263459">
                    <a:moveTo>
                      <a:pt x="262381" y="131751"/>
                    </a:moveTo>
                    <a:cubicBezTo>
                      <a:pt x="262381" y="204504"/>
                      <a:pt x="203735" y="263481"/>
                      <a:pt x="131391" y="263481"/>
                    </a:cubicBezTo>
                    <a:cubicBezTo>
                      <a:pt x="59047" y="263481"/>
                      <a:pt x="401" y="204504"/>
                      <a:pt x="401" y="131751"/>
                    </a:cubicBezTo>
                    <a:cubicBezTo>
                      <a:pt x="401" y="58999"/>
                      <a:pt x="59047" y="22"/>
                      <a:pt x="131391" y="22"/>
                    </a:cubicBezTo>
                    <a:cubicBezTo>
                      <a:pt x="203735" y="22"/>
                      <a:pt x="262381" y="58999"/>
                      <a:pt x="262381" y="131751"/>
                    </a:cubicBezTo>
                    <a:close/>
                  </a:path>
                </a:pathLst>
              </a:custGeom>
              <a:noFill/>
              <a:ln w="19051" cap="sq">
                <a:solidFill>
                  <a:srgbClr val="000000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69" name="Figura a mano libera: forma 168">
                <a:extLst>
                  <a:ext uri="{FF2B5EF4-FFF2-40B4-BE49-F238E27FC236}">
                    <a16:creationId xmlns:a16="http://schemas.microsoft.com/office/drawing/2014/main" id="{F70B5826-365A-4C46-8E9C-CB18357CEF8B}"/>
                  </a:ext>
                </a:extLst>
              </p:cNvPr>
              <p:cNvSpPr/>
              <p:nvPr/>
            </p:nvSpPr>
            <p:spPr>
              <a:xfrm rot="10800000" flipV="1">
                <a:off x="4803149" y="1586136"/>
                <a:ext cx="9525" cy="65865"/>
              </a:xfrm>
              <a:custGeom>
                <a:avLst/>
                <a:gdLst>
                  <a:gd name="connsiteX0" fmla="*/ 401 w 9525"/>
                  <a:gd name="connsiteY0" fmla="*/ 33 h 65865"/>
                  <a:gd name="connsiteX1" fmla="*/ 401 w 9525"/>
                  <a:gd name="connsiteY1" fmla="*/ 65899 h 658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65865">
                    <a:moveTo>
                      <a:pt x="401" y="33"/>
                    </a:moveTo>
                    <a:lnTo>
                      <a:pt x="401" y="65899"/>
                    </a:lnTo>
                  </a:path>
                </a:pathLst>
              </a:custGeom>
              <a:noFill/>
              <a:ln w="19051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70" name="Figura a mano libera: forma 169">
                <a:extLst>
                  <a:ext uri="{FF2B5EF4-FFF2-40B4-BE49-F238E27FC236}">
                    <a16:creationId xmlns:a16="http://schemas.microsoft.com/office/drawing/2014/main" id="{737C41C9-AAAE-44F0-9A02-D3EC574735E2}"/>
                  </a:ext>
                </a:extLst>
              </p:cNvPr>
              <p:cNvSpPr/>
              <p:nvPr/>
            </p:nvSpPr>
            <p:spPr>
              <a:xfrm rot="10800000" flipV="1">
                <a:off x="4803149" y="1256813"/>
                <a:ext cx="9525" cy="65864"/>
              </a:xfrm>
              <a:custGeom>
                <a:avLst/>
                <a:gdLst>
                  <a:gd name="connsiteX0" fmla="*/ 401 w 9525"/>
                  <a:gd name="connsiteY0" fmla="*/ 65876 h 65864"/>
                  <a:gd name="connsiteX1" fmla="*/ 401 w 9525"/>
                  <a:gd name="connsiteY1" fmla="*/ 11 h 658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65864">
                    <a:moveTo>
                      <a:pt x="401" y="65876"/>
                    </a:moveTo>
                    <a:lnTo>
                      <a:pt x="401" y="11"/>
                    </a:lnTo>
                  </a:path>
                </a:pathLst>
              </a:custGeom>
              <a:noFill/>
              <a:ln w="19051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71" name="Figura a mano libera: forma 170">
                <a:extLst>
                  <a:ext uri="{FF2B5EF4-FFF2-40B4-BE49-F238E27FC236}">
                    <a16:creationId xmlns:a16="http://schemas.microsoft.com/office/drawing/2014/main" id="{E36C9B35-23AB-4131-95FF-0CC7065E3E71}"/>
                  </a:ext>
                </a:extLst>
              </p:cNvPr>
              <p:cNvSpPr/>
              <p:nvPr/>
            </p:nvSpPr>
            <p:spPr>
              <a:xfrm rot="10800000" flipV="1">
                <a:off x="4766183" y="1387523"/>
                <a:ext cx="73931" cy="9525"/>
              </a:xfrm>
              <a:custGeom>
                <a:avLst/>
                <a:gdLst>
                  <a:gd name="connsiteX0" fmla="*/ 74332 w 73931"/>
                  <a:gd name="connsiteY0" fmla="*/ 17 h 9525"/>
                  <a:gd name="connsiteX1" fmla="*/ 401 w 73931"/>
                  <a:gd name="connsiteY1" fmla="*/ 17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3931" h="9525">
                    <a:moveTo>
                      <a:pt x="74332" y="17"/>
                    </a:moveTo>
                    <a:lnTo>
                      <a:pt x="401" y="17"/>
                    </a:lnTo>
                  </a:path>
                </a:pathLst>
              </a:custGeom>
              <a:noFill/>
              <a:ln w="19051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72" name="Figura a mano libera: forma 171">
                <a:extLst>
                  <a:ext uri="{FF2B5EF4-FFF2-40B4-BE49-F238E27FC236}">
                    <a16:creationId xmlns:a16="http://schemas.microsoft.com/office/drawing/2014/main" id="{29B14680-3855-43F3-B9D7-7CA49A403FD4}"/>
                  </a:ext>
                </a:extLst>
              </p:cNvPr>
              <p:cNvSpPr/>
              <p:nvPr/>
            </p:nvSpPr>
            <p:spPr>
              <a:xfrm rot="10800000" flipV="1">
                <a:off x="4803149" y="1349753"/>
                <a:ext cx="9525" cy="75537"/>
              </a:xfrm>
              <a:custGeom>
                <a:avLst/>
                <a:gdLst>
                  <a:gd name="connsiteX0" fmla="*/ 401 w 9525"/>
                  <a:gd name="connsiteY0" fmla="*/ 75555 h 75537"/>
                  <a:gd name="connsiteX1" fmla="*/ 401 w 9525"/>
                  <a:gd name="connsiteY1" fmla="*/ 17 h 755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75537">
                    <a:moveTo>
                      <a:pt x="401" y="75555"/>
                    </a:moveTo>
                    <a:lnTo>
                      <a:pt x="401" y="17"/>
                    </a:lnTo>
                  </a:path>
                </a:pathLst>
              </a:custGeom>
              <a:noFill/>
              <a:ln w="19051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73" name="Figura a mano libera: forma 172">
                <a:extLst>
                  <a:ext uri="{FF2B5EF4-FFF2-40B4-BE49-F238E27FC236}">
                    <a16:creationId xmlns:a16="http://schemas.microsoft.com/office/drawing/2014/main" id="{FE4A6B36-A4CB-43E6-942A-0C0A6603BA05}"/>
                  </a:ext>
                </a:extLst>
              </p:cNvPr>
              <p:cNvSpPr/>
              <p:nvPr/>
            </p:nvSpPr>
            <p:spPr>
              <a:xfrm rot="10800000" flipV="1">
                <a:off x="4766183" y="1543313"/>
                <a:ext cx="73931" cy="9525"/>
              </a:xfrm>
              <a:custGeom>
                <a:avLst/>
                <a:gdLst>
                  <a:gd name="connsiteX0" fmla="*/ 74332 w 73931"/>
                  <a:gd name="connsiteY0" fmla="*/ 28 h 9525"/>
                  <a:gd name="connsiteX1" fmla="*/ 401 w 73931"/>
                  <a:gd name="connsiteY1" fmla="*/ 28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3931" h="9525">
                    <a:moveTo>
                      <a:pt x="74332" y="28"/>
                    </a:moveTo>
                    <a:lnTo>
                      <a:pt x="401" y="28"/>
                    </a:lnTo>
                  </a:path>
                </a:pathLst>
              </a:custGeom>
              <a:noFill/>
              <a:ln w="19051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74" name="Figura a mano libera: forma 173">
              <a:extLst>
                <a:ext uri="{FF2B5EF4-FFF2-40B4-BE49-F238E27FC236}">
                  <a16:creationId xmlns:a16="http://schemas.microsoft.com/office/drawing/2014/main" id="{F714B006-12D7-47E1-9EE3-AC05F65C1242}"/>
                </a:ext>
              </a:extLst>
            </p:cNvPr>
            <p:cNvSpPr/>
            <p:nvPr/>
          </p:nvSpPr>
          <p:spPr>
            <a:xfrm>
              <a:off x="4426467" y="1179614"/>
              <a:ext cx="376685" cy="110131"/>
            </a:xfrm>
            <a:custGeom>
              <a:avLst/>
              <a:gdLst>
                <a:gd name="connsiteX0" fmla="*/ 0 w 376685"/>
                <a:gd name="connsiteY0" fmla="*/ 0 h 110131"/>
                <a:gd name="connsiteX1" fmla="*/ 376685 w 376685"/>
                <a:gd name="connsiteY1" fmla="*/ 0 h 110131"/>
                <a:gd name="connsiteX2" fmla="*/ 376685 w 376685"/>
                <a:gd name="connsiteY2" fmla="*/ 110131 h 1101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76685" h="110131">
                  <a:moveTo>
                    <a:pt x="0" y="0"/>
                  </a:moveTo>
                  <a:lnTo>
                    <a:pt x="376685" y="0"/>
                  </a:lnTo>
                  <a:lnTo>
                    <a:pt x="376685" y="110131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75" name="Figura a mano libera: forma 174">
              <a:extLst>
                <a:ext uri="{FF2B5EF4-FFF2-40B4-BE49-F238E27FC236}">
                  <a16:creationId xmlns:a16="http://schemas.microsoft.com/office/drawing/2014/main" id="{029E4EA3-ABBF-4029-87B0-9B7250A08538}"/>
                </a:ext>
              </a:extLst>
            </p:cNvPr>
            <p:cNvSpPr/>
            <p:nvPr/>
          </p:nvSpPr>
          <p:spPr>
            <a:xfrm>
              <a:off x="4803153" y="1629405"/>
              <a:ext cx="9525" cy="115046"/>
            </a:xfrm>
            <a:custGeom>
              <a:avLst/>
              <a:gdLst>
                <a:gd name="connsiteX0" fmla="*/ 0 w 9525"/>
                <a:gd name="connsiteY0" fmla="*/ 0 h 115046"/>
                <a:gd name="connsiteX1" fmla="*/ 0 w 9525"/>
                <a:gd name="connsiteY1" fmla="*/ 115047 h 1150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5046">
                  <a:moveTo>
                    <a:pt x="0" y="0"/>
                  </a:moveTo>
                  <a:lnTo>
                    <a:pt x="0" y="115047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76" name="Figura a mano libera: forma 175">
              <a:extLst>
                <a:ext uri="{FF2B5EF4-FFF2-40B4-BE49-F238E27FC236}">
                  <a16:creationId xmlns:a16="http://schemas.microsoft.com/office/drawing/2014/main" id="{16CCC890-B483-4C91-877D-F92E36E39D71}"/>
                </a:ext>
              </a:extLst>
            </p:cNvPr>
            <p:cNvSpPr/>
            <p:nvPr/>
          </p:nvSpPr>
          <p:spPr>
            <a:xfrm>
              <a:off x="4426467" y="1744452"/>
              <a:ext cx="376685" cy="9525"/>
            </a:xfrm>
            <a:custGeom>
              <a:avLst/>
              <a:gdLst>
                <a:gd name="connsiteX0" fmla="*/ 376685 w 376685"/>
                <a:gd name="connsiteY0" fmla="*/ 0 h 9525"/>
                <a:gd name="connsiteX1" fmla="*/ 0 w 37668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76685" h="9525">
                  <a:moveTo>
                    <a:pt x="376685" y="0"/>
                  </a:moveTo>
                  <a:lnTo>
                    <a:pt x="0" y="0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77" name="Figura a mano libera: forma 176">
              <a:extLst>
                <a:ext uri="{FF2B5EF4-FFF2-40B4-BE49-F238E27FC236}">
                  <a16:creationId xmlns:a16="http://schemas.microsoft.com/office/drawing/2014/main" id="{72B6E65E-BBED-45AC-B4B3-830FCDE621CE}"/>
                </a:ext>
              </a:extLst>
            </p:cNvPr>
            <p:cNvSpPr/>
            <p:nvPr/>
          </p:nvSpPr>
          <p:spPr>
            <a:xfrm>
              <a:off x="2199884" y="2555226"/>
              <a:ext cx="327307" cy="9525"/>
            </a:xfrm>
            <a:custGeom>
              <a:avLst/>
              <a:gdLst>
                <a:gd name="connsiteX0" fmla="*/ 327308 w 327307"/>
                <a:gd name="connsiteY0" fmla="*/ 0 h 9525"/>
                <a:gd name="connsiteX1" fmla="*/ 0 w 32730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27307" h="9525">
                  <a:moveTo>
                    <a:pt x="327308" y="0"/>
                  </a:moveTo>
                  <a:cubicBezTo>
                    <a:pt x="219399" y="0"/>
                    <a:pt x="109109" y="0"/>
                    <a:pt x="0" y="0"/>
                  </a:cubicBezTo>
                </a:path>
              </a:pathLst>
            </a:custGeom>
            <a:solidFill>
              <a:srgbClr val="FF0000"/>
            </a:solidFill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78" name="CasellaDiTesto 177">
              <a:extLst>
                <a:ext uri="{FF2B5EF4-FFF2-40B4-BE49-F238E27FC236}">
                  <a16:creationId xmlns:a16="http://schemas.microsoft.com/office/drawing/2014/main" id="{3FCA8934-E27F-42D9-A26D-67C0E5B63EEC}"/>
                </a:ext>
              </a:extLst>
            </p:cNvPr>
            <p:cNvSpPr txBox="1"/>
            <p:nvPr/>
          </p:nvSpPr>
          <p:spPr>
            <a:xfrm>
              <a:off x="2470594" y="2087416"/>
              <a:ext cx="763904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r-ideal</a:t>
              </a:r>
            </a:p>
          </p:txBody>
        </p:sp>
        <p:sp>
          <p:nvSpPr>
            <p:cNvPr id="179" name="CasellaDiTesto 178">
              <a:extLst>
                <a:ext uri="{FF2B5EF4-FFF2-40B4-BE49-F238E27FC236}">
                  <a16:creationId xmlns:a16="http://schemas.microsoft.com/office/drawing/2014/main" id="{3CB4D93E-8164-44C2-8422-B9CB6A2D89A7}"/>
                </a:ext>
              </a:extLst>
            </p:cNvPr>
            <p:cNvSpPr txBox="1"/>
            <p:nvPr/>
          </p:nvSpPr>
          <p:spPr>
            <a:xfrm>
              <a:off x="312929" y="2127097"/>
              <a:ext cx="440054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S</a:t>
              </a:r>
            </a:p>
          </p:txBody>
        </p:sp>
        <p:sp>
          <p:nvSpPr>
            <p:cNvPr id="180" name="CasellaDiTesto 179">
              <a:extLst>
                <a:ext uri="{FF2B5EF4-FFF2-40B4-BE49-F238E27FC236}">
                  <a16:creationId xmlns:a16="http://schemas.microsoft.com/office/drawing/2014/main" id="{612D5DDF-C3A6-49AF-8CEC-0CC933CD5F5A}"/>
                </a:ext>
              </a:extLst>
            </p:cNvPr>
            <p:cNvSpPr txBox="1"/>
            <p:nvPr/>
          </p:nvSpPr>
          <p:spPr>
            <a:xfrm>
              <a:off x="4960667" y="1280939"/>
              <a:ext cx="449579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</a:t>
              </a:r>
            </a:p>
          </p:txBody>
        </p:sp>
      </p:grpSp>
      <p:grpSp>
        <p:nvGrpSpPr>
          <p:cNvPr id="207" name="Gruppo 206">
            <a:extLst>
              <a:ext uri="{FF2B5EF4-FFF2-40B4-BE49-F238E27FC236}">
                <a16:creationId xmlns:a16="http://schemas.microsoft.com/office/drawing/2014/main" id="{E86FA036-0988-4B49-8607-6A51910A4FEE}"/>
              </a:ext>
            </a:extLst>
          </p:cNvPr>
          <p:cNvGrpSpPr/>
          <p:nvPr/>
        </p:nvGrpSpPr>
        <p:grpSpPr>
          <a:xfrm>
            <a:off x="585167" y="4484484"/>
            <a:ext cx="1049146" cy="1161940"/>
            <a:chOff x="6172052" y="3753590"/>
            <a:chExt cx="1049146" cy="1161940"/>
          </a:xfrm>
        </p:grpSpPr>
        <p:grpSp>
          <p:nvGrpSpPr>
            <p:cNvPr id="187" name="Elemento grafico 182">
              <a:extLst>
                <a:ext uri="{FF2B5EF4-FFF2-40B4-BE49-F238E27FC236}">
                  <a16:creationId xmlns:a16="http://schemas.microsoft.com/office/drawing/2014/main" id="{723CD5A6-376B-4688-B482-903609FA4965}"/>
                </a:ext>
              </a:extLst>
            </p:cNvPr>
            <p:cNvGrpSpPr/>
            <p:nvPr/>
          </p:nvGrpSpPr>
          <p:grpSpPr>
            <a:xfrm>
              <a:off x="6172052" y="4105441"/>
              <a:ext cx="352168" cy="533988"/>
              <a:chOff x="5450387" y="3960541"/>
              <a:chExt cx="352168" cy="533988"/>
            </a:xfrm>
            <a:noFill/>
          </p:grpSpPr>
          <p:sp>
            <p:nvSpPr>
              <p:cNvPr id="188" name="Figura a mano libera: forma 187">
                <a:extLst>
                  <a:ext uri="{FF2B5EF4-FFF2-40B4-BE49-F238E27FC236}">
                    <a16:creationId xmlns:a16="http://schemas.microsoft.com/office/drawing/2014/main" id="{63306C42-080C-426B-92C9-FDDEE04CB328}"/>
                  </a:ext>
                </a:extLst>
              </p:cNvPr>
              <p:cNvSpPr/>
              <p:nvPr/>
            </p:nvSpPr>
            <p:spPr>
              <a:xfrm>
                <a:off x="5450387" y="4049554"/>
                <a:ext cx="352168" cy="355998"/>
              </a:xfrm>
              <a:custGeom>
                <a:avLst/>
                <a:gdLst>
                  <a:gd name="connsiteX0" fmla="*/ 351936 w 352168"/>
                  <a:gd name="connsiteY0" fmla="*/ 177962 h 355998"/>
                  <a:gd name="connsiteX1" fmla="*/ 175852 w 352168"/>
                  <a:gd name="connsiteY1" fmla="*/ 355961 h 355998"/>
                  <a:gd name="connsiteX2" fmla="*/ -232 w 352168"/>
                  <a:gd name="connsiteY2" fmla="*/ 177962 h 355998"/>
                  <a:gd name="connsiteX3" fmla="*/ 175852 w 352168"/>
                  <a:gd name="connsiteY3" fmla="*/ -38 h 355998"/>
                  <a:gd name="connsiteX4" fmla="*/ 351936 w 352168"/>
                  <a:gd name="connsiteY4" fmla="*/ 177962 h 35599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52168" h="355998">
                    <a:moveTo>
                      <a:pt x="351936" y="177962"/>
                    </a:moveTo>
                    <a:cubicBezTo>
                      <a:pt x="351936" y="276268"/>
                      <a:pt x="273100" y="355961"/>
                      <a:pt x="175852" y="355961"/>
                    </a:cubicBezTo>
                    <a:cubicBezTo>
                      <a:pt x="78604" y="355961"/>
                      <a:pt x="-232" y="276268"/>
                      <a:pt x="-232" y="177962"/>
                    </a:cubicBezTo>
                    <a:cubicBezTo>
                      <a:pt x="-232" y="79655"/>
                      <a:pt x="78604" y="-38"/>
                      <a:pt x="175852" y="-38"/>
                    </a:cubicBezTo>
                    <a:cubicBezTo>
                      <a:pt x="273100" y="-38"/>
                      <a:pt x="351936" y="79655"/>
                      <a:pt x="351936" y="177962"/>
                    </a:cubicBezTo>
                    <a:close/>
                  </a:path>
                </a:pathLst>
              </a:custGeom>
              <a:noFill/>
              <a:ln w="19049" cap="sq">
                <a:solidFill>
                  <a:srgbClr val="000000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89" name="Figura a mano libera: forma 188">
                <a:extLst>
                  <a:ext uri="{FF2B5EF4-FFF2-40B4-BE49-F238E27FC236}">
                    <a16:creationId xmlns:a16="http://schemas.microsoft.com/office/drawing/2014/main" id="{9FCC7854-6469-45CD-8178-43179B7477A6}"/>
                  </a:ext>
                </a:extLst>
              </p:cNvPr>
              <p:cNvSpPr/>
              <p:nvPr/>
            </p:nvSpPr>
            <p:spPr>
              <a:xfrm>
                <a:off x="5626471" y="4405538"/>
                <a:ext cx="9525" cy="88992"/>
              </a:xfrm>
              <a:custGeom>
                <a:avLst/>
                <a:gdLst>
                  <a:gd name="connsiteX0" fmla="*/ -232 w 9525"/>
                  <a:gd name="connsiteY0" fmla="*/ -21 h 88992"/>
                  <a:gd name="connsiteX1" fmla="*/ -232 w 9525"/>
                  <a:gd name="connsiteY1" fmla="*/ 88971 h 889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88992">
                    <a:moveTo>
                      <a:pt x="-232" y="-21"/>
                    </a:moveTo>
                    <a:lnTo>
                      <a:pt x="-232" y="88971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90" name="Figura a mano libera: forma 189">
                <a:extLst>
                  <a:ext uri="{FF2B5EF4-FFF2-40B4-BE49-F238E27FC236}">
                    <a16:creationId xmlns:a16="http://schemas.microsoft.com/office/drawing/2014/main" id="{1DB389E1-E2DE-46A1-BA32-100794EBD8B6}"/>
                  </a:ext>
                </a:extLst>
              </p:cNvPr>
              <p:cNvSpPr/>
              <p:nvPr/>
            </p:nvSpPr>
            <p:spPr>
              <a:xfrm>
                <a:off x="5626471" y="3960541"/>
                <a:ext cx="9525" cy="88992"/>
              </a:xfrm>
              <a:custGeom>
                <a:avLst/>
                <a:gdLst>
                  <a:gd name="connsiteX0" fmla="*/ -232 w 9525"/>
                  <a:gd name="connsiteY0" fmla="*/ 88937 h 88992"/>
                  <a:gd name="connsiteX1" fmla="*/ -232 w 9525"/>
                  <a:gd name="connsiteY1" fmla="*/ -55 h 889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88992">
                    <a:moveTo>
                      <a:pt x="-232" y="88937"/>
                    </a:moveTo>
                    <a:lnTo>
                      <a:pt x="-232" y="-55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91" name="Figura a mano libera: forma 190">
                <a:extLst>
                  <a:ext uri="{FF2B5EF4-FFF2-40B4-BE49-F238E27FC236}">
                    <a16:creationId xmlns:a16="http://schemas.microsoft.com/office/drawing/2014/main" id="{54EB2BF7-0453-4CF0-9924-C88512AE666B}"/>
                  </a:ext>
                </a:extLst>
              </p:cNvPr>
              <p:cNvSpPr/>
              <p:nvPr/>
            </p:nvSpPr>
            <p:spPr>
              <a:xfrm>
                <a:off x="5576755" y="4137158"/>
                <a:ext cx="99396" cy="9525"/>
              </a:xfrm>
              <a:custGeom>
                <a:avLst/>
                <a:gdLst>
                  <a:gd name="connsiteX0" fmla="*/ 99164 w 99396"/>
                  <a:gd name="connsiteY0" fmla="*/ -45 h 9525"/>
                  <a:gd name="connsiteX1" fmla="*/ -232 w 99396"/>
                  <a:gd name="connsiteY1" fmla="*/ -45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9396" h="9525">
                    <a:moveTo>
                      <a:pt x="99164" y="-45"/>
                    </a:moveTo>
                    <a:lnTo>
                      <a:pt x="-232" y="-45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92" name="Figura a mano libera: forma 191">
                <a:extLst>
                  <a:ext uri="{FF2B5EF4-FFF2-40B4-BE49-F238E27FC236}">
                    <a16:creationId xmlns:a16="http://schemas.microsoft.com/office/drawing/2014/main" id="{261B6998-3475-4935-96EF-24CFDDDA9271}"/>
                  </a:ext>
                </a:extLst>
              </p:cNvPr>
              <p:cNvSpPr/>
              <p:nvPr/>
            </p:nvSpPr>
            <p:spPr>
              <a:xfrm>
                <a:off x="5626471" y="4086110"/>
                <a:ext cx="9525" cy="102096"/>
              </a:xfrm>
              <a:custGeom>
                <a:avLst/>
                <a:gdLst>
                  <a:gd name="connsiteX0" fmla="*/ -232 w 9525"/>
                  <a:gd name="connsiteY0" fmla="*/ 102052 h 102096"/>
                  <a:gd name="connsiteX1" fmla="*/ -232 w 9525"/>
                  <a:gd name="connsiteY1" fmla="*/ -45 h 1020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02096">
                    <a:moveTo>
                      <a:pt x="-232" y="102052"/>
                    </a:moveTo>
                    <a:lnTo>
                      <a:pt x="-232" y="-45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93" name="Figura a mano libera: forma 192">
                <a:extLst>
                  <a:ext uri="{FF2B5EF4-FFF2-40B4-BE49-F238E27FC236}">
                    <a16:creationId xmlns:a16="http://schemas.microsoft.com/office/drawing/2014/main" id="{50593002-10F7-4023-B3FB-521228176907}"/>
                  </a:ext>
                </a:extLst>
              </p:cNvPr>
              <p:cNvSpPr/>
              <p:nvPr/>
            </p:nvSpPr>
            <p:spPr>
              <a:xfrm>
                <a:off x="5576755" y="4347686"/>
                <a:ext cx="99396" cy="9525"/>
              </a:xfrm>
              <a:custGeom>
                <a:avLst/>
                <a:gdLst>
                  <a:gd name="connsiteX0" fmla="*/ 99164 w 99396"/>
                  <a:gd name="connsiteY0" fmla="*/ -29 h 9525"/>
                  <a:gd name="connsiteX1" fmla="*/ -232 w 99396"/>
                  <a:gd name="connsiteY1" fmla="*/ -29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9396" h="9525">
                    <a:moveTo>
                      <a:pt x="99164" y="-29"/>
                    </a:moveTo>
                    <a:lnTo>
                      <a:pt x="-232" y="-29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194" name="Elemento grafico 182">
              <a:extLst>
                <a:ext uri="{FF2B5EF4-FFF2-40B4-BE49-F238E27FC236}">
                  <a16:creationId xmlns:a16="http://schemas.microsoft.com/office/drawing/2014/main" id="{82C36C90-C07D-4019-ADE7-65C7481EDF95}"/>
                </a:ext>
              </a:extLst>
            </p:cNvPr>
            <p:cNvGrpSpPr/>
            <p:nvPr/>
          </p:nvGrpSpPr>
          <p:grpSpPr>
            <a:xfrm>
              <a:off x="6578847" y="3753590"/>
              <a:ext cx="600084" cy="159468"/>
              <a:chOff x="5857178" y="3618749"/>
              <a:chExt cx="600084" cy="159468"/>
            </a:xfrm>
            <a:noFill/>
          </p:grpSpPr>
          <p:sp>
            <p:nvSpPr>
              <p:cNvPr id="195" name="Figura a mano libera: forma 194">
                <a:extLst>
                  <a:ext uri="{FF2B5EF4-FFF2-40B4-BE49-F238E27FC236}">
                    <a16:creationId xmlns:a16="http://schemas.microsoft.com/office/drawing/2014/main" id="{DF5A0221-3F18-40CB-BF48-712AD62EEED3}"/>
                  </a:ext>
                </a:extLst>
              </p:cNvPr>
              <p:cNvSpPr/>
              <p:nvPr/>
            </p:nvSpPr>
            <p:spPr>
              <a:xfrm rot="10800000">
                <a:off x="6357255" y="3698514"/>
                <a:ext cx="100008" cy="9525"/>
              </a:xfrm>
              <a:custGeom>
                <a:avLst/>
                <a:gdLst>
                  <a:gd name="connsiteX0" fmla="*/ -123 w 100008"/>
                  <a:gd name="connsiteY0" fmla="*/ -185 h 9525"/>
                  <a:gd name="connsiteX1" fmla="*/ 99885 w 100008"/>
                  <a:gd name="connsiteY1" fmla="*/ -185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8" h="9525">
                    <a:moveTo>
                      <a:pt x="-123" y="-185"/>
                    </a:moveTo>
                    <a:cubicBezTo>
                      <a:pt x="33213" y="-185"/>
                      <a:pt x="66549" y="-185"/>
                      <a:pt x="99885" y="-185"/>
                    </a:cubicBez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96" name="Figura a mano libera: forma 195">
                <a:extLst>
                  <a:ext uri="{FF2B5EF4-FFF2-40B4-BE49-F238E27FC236}">
                    <a16:creationId xmlns:a16="http://schemas.microsoft.com/office/drawing/2014/main" id="{E4A78E67-741D-4BD3-A22D-891AE210B2FB}"/>
                  </a:ext>
                </a:extLst>
              </p:cNvPr>
              <p:cNvSpPr/>
              <p:nvPr/>
            </p:nvSpPr>
            <p:spPr>
              <a:xfrm rot="10800000">
                <a:off x="5857178" y="3698514"/>
                <a:ext cx="100008" cy="9525"/>
              </a:xfrm>
              <a:custGeom>
                <a:avLst/>
                <a:gdLst>
                  <a:gd name="connsiteX0" fmla="*/ 99819 w 100008"/>
                  <a:gd name="connsiteY0" fmla="*/ -185 h 9525"/>
                  <a:gd name="connsiteX1" fmla="*/ -189 w 100008"/>
                  <a:gd name="connsiteY1" fmla="*/ -185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8" h="9525">
                    <a:moveTo>
                      <a:pt x="99819" y="-185"/>
                    </a:moveTo>
                    <a:cubicBezTo>
                      <a:pt x="66483" y="-185"/>
                      <a:pt x="33147" y="-185"/>
                      <a:pt x="-189" y="-185"/>
                    </a:cubicBez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97" name="Figura a mano libera: forma 196">
                <a:extLst>
                  <a:ext uri="{FF2B5EF4-FFF2-40B4-BE49-F238E27FC236}">
                    <a16:creationId xmlns:a16="http://schemas.microsoft.com/office/drawing/2014/main" id="{73AE9E5B-B381-441B-8859-CA20ED1A930D}"/>
                  </a:ext>
                </a:extLst>
              </p:cNvPr>
              <p:cNvSpPr/>
              <p:nvPr/>
            </p:nvSpPr>
            <p:spPr>
              <a:xfrm rot="10800000">
                <a:off x="5968138" y="3618749"/>
                <a:ext cx="387281" cy="159468"/>
              </a:xfrm>
              <a:custGeom>
                <a:avLst/>
                <a:gdLst>
                  <a:gd name="connsiteX0" fmla="*/ -155 w 387281"/>
                  <a:gd name="connsiteY0" fmla="*/ -184 h 159468"/>
                  <a:gd name="connsiteX1" fmla="*/ 387125 w 387281"/>
                  <a:gd name="connsiteY1" fmla="*/ -184 h 159468"/>
                  <a:gd name="connsiteX2" fmla="*/ 387125 w 387281"/>
                  <a:gd name="connsiteY2" fmla="*/ 159284 h 159468"/>
                  <a:gd name="connsiteX3" fmla="*/ -155 w 387281"/>
                  <a:gd name="connsiteY3" fmla="*/ 159284 h 159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87281" h="159468">
                    <a:moveTo>
                      <a:pt x="-155" y="-184"/>
                    </a:moveTo>
                    <a:lnTo>
                      <a:pt x="387125" y="-184"/>
                    </a:lnTo>
                    <a:lnTo>
                      <a:pt x="387125" y="159284"/>
                    </a:lnTo>
                    <a:lnTo>
                      <a:pt x="-155" y="159284"/>
                    </a:lnTo>
                    <a:close/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98" name="Figura a mano libera: forma 197">
              <a:extLst>
                <a:ext uri="{FF2B5EF4-FFF2-40B4-BE49-F238E27FC236}">
                  <a16:creationId xmlns:a16="http://schemas.microsoft.com/office/drawing/2014/main" id="{90718F00-86F0-482D-987F-CF5E33B3D1BA}"/>
                </a:ext>
              </a:extLst>
            </p:cNvPr>
            <p:cNvSpPr/>
            <p:nvPr/>
          </p:nvSpPr>
          <p:spPr>
            <a:xfrm>
              <a:off x="6348118" y="3843403"/>
              <a:ext cx="9525" cy="262035"/>
            </a:xfrm>
            <a:custGeom>
              <a:avLst/>
              <a:gdLst>
                <a:gd name="connsiteX0" fmla="*/ 0 w 9525"/>
                <a:gd name="connsiteY0" fmla="*/ 262036 h 262035"/>
                <a:gd name="connsiteX1" fmla="*/ 0 w 9525"/>
                <a:gd name="connsiteY1" fmla="*/ 0 h 2620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262035">
                  <a:moveTo>
                    <a:pt x="0" y="262036"/>
                  </a:moveTo>
                  <a:lnTo>
                    <a:pt x="0" y="0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99" name="Figura a mano libera: forma 198">
              <a:extLst>
                <a:ext uri="{FF2B5EF4-FFF2-40B4-BE49-F238E27FC236}">
                  <a16:creationId xmlns:a16="http://schemas.microsoft.com/office/drawing/2014/main" id="{B8633751-7D2B-40C3-87CC-5E9EE0E54ADA}"/>
                </a:ext>
              </a:extLst>
            </p:cNvPr>
            <p:cNvSpPr/>
            <p:nvPr/>
          </p:nvSpPr>
          <p:spPr>
            <a:xfrm>
              <a:off x="6348118" y="3843403"/>
              <a:ext cx="230738" cy="9525"/>
            </a:xfrm>
            <a:custGeom>
              <a:avLst/>
              <a:gdLst>
                <a:gd name="connsiteX0" fmla="*/ 230738 w 230738"/>
                <a:gd name="connsiteY0" fmla="*/ 0 h 9525"/>
                <a:gd name="connsiteX1" fmla="*/ 0 w 230738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30738" h="9525">
                  <a:moveTo>
                    <a:pt x="230738" y="0"/>
                  </a:moveTo>
                  <a:lnTo>
                    <a:pt x="0" y="0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00" name="Figura a mano libera: forma 199">
              <a:extLst>
                <a:ext uri="{FF2B5EF4-FFF2-40B4-BE49-F238E27FC236}">
                  <a16:creationId xmlns:a16="http://schemas.microsoft.com/office/drawing/2014/main" id="{4F45765C-44D9-4539-8FCD-B6BFF5565D13}"/>
                </a:ext>
              </a:extLst>
            </p:cNvPr>
            <p:cNvSpPr/>
            <p:nvPr/>
          </p:nvSpPr>
          <p:spPr>
            <a:xfrm>
              <a:off x="6348118" y="4639439"/>
              <a:ext cx="830813" cy="276091"/>
            </a:xfrm>
            <a:custGeom>
              <a:avLst/>
              <a:gdLst>
                <a:gd name="connsiteX0" fmla="*/ 0 w 830813"/>
                <a:gd name="connsiteY0" fmla="*/ 0 h 276091"/>
                <a:gd name="connsiteX1" fmla="*/ 0 w 830813"/>
                <a:gd name="connsiteY1" fmla="*/ 266776 h 276091"/>
                <a:gd name="connsiteX2" fmla="*/ 830813 w 830813"/>
                <a:gd name="connsiteY2" fmla="*/ 276092 h 2760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30813" h="276091">
                  <a:moveTo>
                    <a:pt x="0" y="0"/>
                  </a:moveTo>
                  <a:lnTo>
                    <a:pt x="0" y="266776"/>
                  </a:lnTo>
                  <a:lnTo>
                    <a:pt x="830813" y="276092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01" name="CasellaDiTesto 200">
              <a:extLst>
                <a:ext uri="{FF2B5EF4-FFF2-40B4-BE49-F238E27FC236}">
                  <a16:creationId xmlns:a16="http://schemas.microsoft.com/office/drawing/2014/main" id="{CE0254C4-24F3-47D5-B4B8-551CAE45AE1E}"/>
                </a:ext>
              </a:extLst>
            </p:cNvPr>
            <p:cNvSpPr txBox="1"/>
            <p:nvPr/>
          </p:nvSpPr>
          <p:spPr>
            <a:xfrm>
              <a:off x="6692843" y="3870311"/>
              <a:ext cx="411480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Z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e</a:t>
              </a:r>
            </a:p>
          </p:txBody>
        </p:sp>
        <p:sp>
          <p:nvSpPr>
            <p:cNvPr id="202" name="CasellaDiTesto 201">
              <a:extLst>
                <a:ext uri="{FF2B5EF4-FFF2-40B4-BE49-F238E27FC236}">
                  <a16:creationId xmlns:a16="http://schemas.microsoft.com/office/drawing/2014/main" id="{910495AA-4DF3-4D61-BB91-753E6EBC4500}"/>
                </a:ext>
              </a:extLst>
            </p:cNvPr>
            <p:cNvSpPr txBox="1"/>
            <p:nvPr/>
          </p:nvSpPr>
          <p:spPr>
            <a:xfrm>
              <a:off x="6457293" y="4258847"/>
              <a:ext cx="763905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r-ideal</a:t>
              </a:r>
            </a:p>
          </p:txBody>
        </p:sp>
      </p:grpSp>
      <p:pic>
        <p:nvPicPr>
          <p:cNvPr id="185" name="Elemento grafico 184">
            <a:extLst>
              <a:ext uri="{FF2B5EF4-FFF2-40B4-BE49-F238E27FC236}">
                <a16:creationId xmlns:a16="http://schemas.microsoft.com/office/drawing/2014/main" id="{60817002-4CB4-42C7-9B8B-3456F3168BD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1534305" y="4564347"/>
            <a:ext cx="1266825" cy="1095375"/>
          </a:xfrm>
          <a:prstGeom prst="rect">
            <a:avLst/>
          </a:prstGeom>
        </p:spPr>
      </p:pic>
      <p:graphicFrame>
        <p:nvGraphicFramePr>
          <p:cNvPr id="205" name="Oggetto 204">
            <a:extLst>
              <a:ext uri="{FF2B5EF4-FFF2-40B4-BE49-F238E27FC236}">
                <a16:creationId xmlns:a16="http://schemas.microsoft.com/office/drawing/2014/main" id="{98F974BE-ED2C-4ACB-BD60-9ACA99A47C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648917"/>
              </p:ext>
            </p:extLst>
          </p:nvPr>
        </p:nvGraphicFramePr>
        <p:xfrm>
          <a:off x="3113067" y="4567037"/>
          <a:ext cx="40640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4" name="Equation" r:id="rId13" imgW="2158920" imgH="469800" progId="Equation.DSMT4">
                  <p:embed/>
                </p:oleObj>
              </mc:Choice>
              <mc:Fallback>
                <p:oleObj name="Equation" r:id="rId13" imgW="2158920" imgH="469800" progId="Equation.DSMT4">
                  <p:embed/>
                  <p:pic>
                    <p:nvPicPr>
                      <p:cNvPr id="133" name="Oggetto 132">
                        <a:extLst>
                          <a:ext uri="{FF2B5EF4-FFF2-40B4-BE49-F238E27FC236}">
                            <a16:creationId xmlns:a16="http://schemas.microsoft.com/office/drawing/2014/main" id="{472662FE-67A8-4104-8148-9F3FF5A8DF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67" y="4567037"/>
                        <a:ext cx="4064000" cy="881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" name="Oggetto 207">
            <a:extLst>
              <a:ext uri="{FF2B5EF4-FFF2-40B4-BE49-F238E27FC236}">
                <a16:creationId xmlns:a16="http://schemas.microsoft.com/office/drawing/2014/main" id="{A41B8A22-D9C7-4B63-861F-1E5BD67621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916703"/>
              </p:ext>
            </p:extLst>
          </p:nvPr>
        </p:nvGraphicFramePr>
        <p:xfrm>
          <a:off x="7711243" y="3728117"/>
          <a:ext cx="1962150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" name="Equation" r:id="rId15" imgW="1041120" imgH="965160" progId="Equation.DSMT4">
                  <p:embed/>
                </p:oleObj>
              </mc:Choice>
              <mc:Fallback>
                <p:oleObj name="Equation" r:id="rId15" imgW="1041120" imgH="965160" progId="Equation.DSMT4">
                  <p:embed/>
                  <p:pic>
                    <p:nvPicPr>
                      <p:cNvPr id="205" name="Oggetto 204">
                        <a:extLst>
                          <a:ext uri="{FF2B5EF4-FFF2-40B4-BE49-F238E27FC236}">
                            <a16:creationId xmlns:a16="http://schemas.microsoft.com/office/drawing/2014/main" id="{98F974BE-ED2C-4ACB-BD60-9ACA99A47C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1243" y="3728117"/>
                        <a:ext cx="1962150" cy="180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" name="Oggetto 208">
            <a:extLst>
              <a:ext uri="{FF2B5EF4-FFF2-40B4-BE49-F238E27FC236}">
                <a16:creationId xmlns:a16="http://schemas.microsoft.com/office/drawing/2014/main" id="{69633560-1D80-4151-997A-03A304F56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882279"/>
              </p:ext>
            </p:extLst>
          </p:nvPr>
        </p:nvGraphicFramePr>
        <p:xfrm>
          <a:off x="10270806" y="4192943"/>
          <a:ext cx="11779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6" name="Equation" r:id="rId17" imgW="596880" imgH="457200" progId="Equation.DSMT4">
                  <p:embed/>
                </p:oleObj>
              </mc:Choice>
              <mc:Fallback>
                <p:oleObj name="Equation" r:id="rId17" imgW="596880" imgH="457200" progId="Equation.DSMT4">
                  <p:embed/>
                  <p:pic>
                    <p:nvPicPr>
                      <p:cNvPr id="110" name="Oggetto 109">
                        <a:extLst>
                          <a:ext uri="{FF2B5EF4-FFF2-40B4-BE49-F238E27FC236}">
                            <a16:creationId xmlns:a16="http://schemas.microsoft.com/office/drawing/2014/main" id="{B726AA46-070A-4E34-8E46-F4B957ECD1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0806" y="4192943"/>
                        <a:ext cx="1177925" cy="900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" name="Rettangolo con angoli arrotondati 209">
            <a:extLst>
              <a:ext uri="{FF2B5EF4-FFF2-40B4-BE49-F238E27FC236}">
                <a16:creationId xmlns:a16="http://schemas.microsoft.com/office/drawing/2014/main" id="{47BA031C-918C-424F-A3B1-E0BB2E2310C7}"/>
              </a:ext>
            </a:extLst>
          </p:cNvPr>
          <p:cNvSpPr/>
          <p:nvPr/>
        </p:nvSpPr>
        <p:spPr>
          <a:xfrm>
            <a:off x="9937502" y="4118729"/>
            <a:ext cx="1837267" cy="1104751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890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" grpId="0" animBg="1"/>
      <p:bldP spid="234" grpId="0" animBg="1"/>
      <p:bldP spid="231" grpId="0" animBg="1"/>
      <p:bldP spid="232" grpId="0" animBg="1"/>
      <p:bldP spid="2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FFD3FD6-642A-4B20-8544-5E9DD2880F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4332" y="136525"/>
            <a:ext cx="10515600" cy="662397"/>
          </a:xfrm>
        </p:spPr>
        <p:txBody>
          <a:bodyPr/>
          <a:lstStyle/>
          <a:p>
            <a:r>
              <a:rPr lang="en-US" dirty="0"/>
              <a:t>Finite gain e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E390E96-523A-4B21-B03C-CF08414D2D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A18AE11-9A39-493C-BA1E-998A06DE8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5DA8675A-0A1E-46D1-A2B9-209E96657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956725"/>
              </p:ext>
            </p:extLst>
          </p:nvPr>
        </p:nvGraphicFramePr>
        <p:xfrm>
          <a:off x="849576" y="913872"/>
          <a:ext cx="17526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7" name="Equation" r:id="rId3" imgW="888840" imgH="444240" progId="Equation.DSMT4">
                  <p:embed/>
                </p:oleObj>
              </mc:Choice>
              <mc:Fallback>
                <p:oleObj name="Equation" r:id="rId3" imgW="888840" imgH="444240" progId="Equation.DSMT4">
                  <p:embed/>
                  <p:pic>
                    <p:nvPicPr>
                      <p:cNvPr id="110" name="Oggetto 109">
                        <a:extLst>
                          <a:ext uri="{FF2B5EF4-FFF2-40B4-BE49-F238E27FC236}">
                            <a16:creationId xmlns:a16="http://schemas.microsoft.com/office/drawing/2014/main" id="{B726AA46-070A-4E34-8E46-F4B957ECD1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576" y="913872"/>
                        <a:ext cx="1752600" cy="874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D9170610-8CC0-4912-9710-8C0573C8BC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821379"/>
              </p:ext>
            </p:extLst>
          </p:nvPr>
        </p:nvGraphicFramePr>
        <p:xfrm>
          <a:off x="942709" y="2913062"/>
          <a:ext cx="25511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8" name="Equation" r:id="rId5" imgW="1130040" imgH="228600" progId="Equation.DSMT4">
                  <p:embed/>
                </p:oleObj>
              </mc:Choice>
              <mc:Fallback>
                <p:oleObj name="Equation" r:id="rId5" imgW="113004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B3AF8E1E-0CE2-4B4E-8A03-6B0AAA2D06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709" y="2913062"/>
                        <a:ext cx="2551113" cy="515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402F4BA4-99E5-4F41-AEFD-2E268FFD7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559469"/>
              </p:ext>
            </p:extLst>
          </p:nvPr>
        </p:nvGraphicFramePr>
        <p:xfrm>
          <a:off x="849576" y="1795056"/>
          <a:ext cx="353695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name="Equation" r:id="rId7" imgW="1625400" imgH="444240" progId="Equation.DSMT4">
                  <p:embed/>
                </p:oleObj>
              </mc:Choice>
              <mc:Fallback>
                <p:oleObj name="Equation" r:id="rId7" imgW="1625400" imgH="4442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A36BD01D-F3F5-4C45-84B0-E6AC82D568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576" y="1795056"/>
                        <a:ext cx="3536950" cy="963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18CB6100-D974-47AE-BFCE-8FA10F3BA7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23449"/>
              </p:ext>
            </p:extLst>
          </p:nvPr>
        </p:nvGraphicFramePr>
        <p:xfrm>
          <a:off x="804332" y="3554819"/>
          <a:ext cx="51308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" name="Equation" r:id="rId9" imgW="2273040" imgH="482400" progId="Equation.DSMT4">
                  <p:embed/>
                </p:oleObj>
              </mc:Choice>
              <mc:Fallback>
                <p:oleObj name="Equation" r:id="rId9" imgW="2273040" imgH="482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D9170610-8CC0-4912-9710-8C0573C8BC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332" y="3554819"/>
                        <a:ext cx="5130800" cy="1089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16654958-C3A8-48DA-B35A-A6CB0FEEB8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619724"/>
              </p:ext>
            </p:extLst>
          </p:nvPr>
        </p:nvGraphicFramePr>
        <p:xfrm>
          <a:off x="849576" y="4769663"/>
          <a:ext cx="461486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name="Equation" r:id="rId11" imgW="2044440" imgH="457200" progId="Equation.DSMT4">
                  <p:embed/>
                </p:oleObj>
              </mc:Choice>
              <mc:Fallback>
                <p:oleObj name="Equation" r:id="rId11" imgW="2044440" imgH="457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18CB6100-D974-47AE-BFCE-8FA10F3BA7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576" y="4769663"/>
                        <a:ext cx="4614862" cy="1031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3AA064A1-C6A7-4476-B357-284F51D9B5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923878"/>
              </p:ext>
            </p:extLst>
          </p:nvPr>
        </p:nvGraphicFramePr>
        <p:xfrm>
          <a:off x="7029980" y="866365"/>
          <a:ext cx="41846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Equation" r:id="rId13" imgW="1854000" imgH="457200" progId="Equation.DSMT4">
                  <p:embed/>
                </p:oleObj>
              </mc:Choice>
              <mc:Fallback>
                <p:oleObj name="Equation" r:id="rId13" imgW="1854000" imgH="457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16654958-C3A8-48DA-B35A-A6CB0FEEB8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980" y="866365"/>
                        <a:ext cx="4184650" cy="1031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DCCAF9F4-98A7-437D-A498-CB3260FA97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316176"/>
              </p:ext>
            </p:extLst>
          </p:nvPr>
        </p:nvGraphicFramePr>
        <p:xfrm>
          <a:off x="6950342" y="1975683"/>
          <a:ext cx="4414837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Equation" r:id="rId15" imgW="1955520" imgH="482400" progId="Equation.DSMT4">
                  <p:embed/>
                </p:oleObj>
              </mc:Choice>
              <mc:Fallback>
                <p:oleObj name="Equation" r:id="rId15" imgW="1955520" imgH="482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3AA064A1-C6A7-4476-B357-284F51D9B5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0342" y="1975683"/>
                        <a:ext cx="4414837" cy="1089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6045BBA8-9FDB-4DA8-B9BC-822BEDF58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490493"/>
              </p:ext>
            </p:extLst>
          </p:nvPr>
        </p:nvGraphicFramePr>
        <p:xfrm>
          <a:off x="7007491" y="3196657"/>
          <a:ext cx="4300537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name="Equation" r:id="rId17" imgW="1904760" imgH="482400" progId="Equation.DSMT4">
                  <p:embed/>
                </p:oleObj>
              </mc:Choice>
              <mc:Fallback>
                <p:oleObj name="Equation" r:id="rId17" imgW="1904760" imgH="4824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DCCAF9F4-98A7-437D-A498-CB3260FA97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491" y="3196657"/>
                        <a:ext cx="4300537" cy="1089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0A68FA2B-785A-47F8-B4EC-16A518B1C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520776"/>
              </p:ext>
            </p:extLst>
          </p:nvPr>
        </p:nvGraphicFramePr>
        <p:xfrm>
          <a:off x="7377113" y="4879975"/>
          <a:ext cx="32099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name="Equation" r:id="rId19" imgW="1422360" imgH="507960" progId="Equation.DSMT4">
                  <p:embed/>
                </p:oleObj>
              </mc:Choice>
              <mc:Fallback>
                <p:oleObj name="Equation" r:id="rId19" imgW="1422360" imgH="50796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6045BBA8-9FDB-4DA8-B9BC-822BEDF58E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113" y="4879975"/>
                        <a:ext cx="3209925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AE3CDF60-B0C0-4C06-B189-A127FE45EF1C}"/>
              </a:ext>
            </a:extLst>
          </p:cNvPr>
          <p:cNvSpPr txBox="1"/>
          <p:nvPr/>
        </p:nvSpPr>
        <p:spPr>
          <a:xfrm>
            <a:off x="7172091" y="4417631"/>
            <a:ext cx="41553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om the Schwarz inequality:</a:t>
            </a:r>
          </a:p>
        </p:txBody>
      </p:sp>
    </p:spTree>
    <p:extLst>
      <p:ext uri="{BB962C8B-B14F-4D97-AF65-F5344CB8AC3E}">
        <p14:creationId xmlns:p14="http://schemas.microsoft.com/office/powerpoint/2010/main" val="3797390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2E8FBBE-0281-4005-8B6E-728BEBE4BC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en-US" dirty="0"/>
              <a:t>Conclus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EF4A1CC-4553-45BA-9E7C-53DE676012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361D039-DB05-4211-AB46-F0304B1135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669A50EA-2B6D-4005-9C50-0E75D7CF2B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400" y="798922"/>
            <a:ext cx="5427134" cy="1914544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1AA6AE15-1352-46DC-B3F6-511429E43E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216992"/>
              </p:ext>
            </p:extLst>
          </p:nvPr>
        </p:nvGraphicFramePr>
        <p:xfrm>
          <a:off x="7352470" y="586281"/>
          <a:ext cx="267811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4" imgW="1358640" imgH="457200" progId="Equation.DSMT4">
                  <p:embed/>
                </p:oleObj>
              </mc:Choice>
              <mc:Fallback>
                <p:oleObj name="Equation" r:id="rId4" imgW="1358640" imgH="4572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5DA8675A-0A1E-46D1-A2B9-209E966577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2470" y="586281"/>
                        <a:ext cx="2678113" cy="900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uppo 8">
            <a:extLst>
              <a:ext uri="{FF2B5EF4-FFF2-40B4-BE49-F238E27FC236}">
                <a16:creationId xmlns:a16="http://schemas.microsoft.com/office/drawing/2014/main" id="{572EC088-84DF-42E0-A257-840568294B02}"/>
              </a:ext>
            </a:extLst>
          </p:cNvPr>
          <p:cNvGrpSpPr/>
          <p:nvPr/>
        </p:nvGrpSpPr>
        <p:grpSpPr>
          <a:xfrm>
            <a:off x="6095999" y="1634191"/>
            <a:ext cx="4956316" cy="1615052"/>
            <a:chOff x="312929" y="1128620"/>
            <a:chExt cx="5097317" cy="1660998"/>
          </a:xfrm>
        </p:grpSpPr>
        <p:sp>
          <p:nvSpPr>
            <p:cNvPr id="10" name="Figura a mano libera: forma 9">
              <a:extLst>
                <a:ext uri="{FF2B5EF4-FFF2-40B4-BE49-F238E27FC236}">
                  <a16:creationId xmlns:a16="http://schemas.microsoft.com/office/drawing/2014/main" id="{37FE0351-E904-4E40-8992-76D38A60A2E1}"/>
                </a:ext>
              </a:extLst>
            </p:cNvPr>
            <p:cNvSpPr/>
            <p:nvPr/>
          </p:nvSpPr>
          <p:spPr>
            <a:xfrm>
              <a:off x="1226195" y="1128620"/>
              <a:ext cx="3200272" cy="1660998"/>
            </a:xfrm>
            <a:custGeom>
              <a:avLst/>
              <a:gdLst>
                <a:gd name="connsiteX0" fmla="*/ 0 w 3200272"/>
                <a:gd name="connsiteY0" fmla="*/ 0 h 1660998"/>
                <a:gd name="connsiteX1" fmla="*/ 0 w 3200272"/>
                <a:gd name="connsiteY1" fmla="*/ 672982 h 1660998"/>
                <a:gd name="connsiteX2" fmla="*/ 0 w 3200272"/>
                <a:gd name="connsiteY2" fmla="*/ 1660998 h 1660998"/>
                <a:gd name="connsiteX3" fmla="*/ 973689 w 3200272"/>
                <a:gd name="connsiteY3" fmla="*/ 1660998 h 1660998"/>
                <a:gd name="connsiteX4" fmla="*/ 973689 w 3200272"/>
                <a:gd name="connsiteY4" fmla="*/ 672982 h 1660998"/>
                <a:gd name="connsiteX5" fmla="*/ 3200272 w 3200272"/>
                <a:gd name="connsiteY5" fmla="*/ 672982 h 1660998"/>
                <a:gd name="connsiteX6" fmla="*/ 3200272 w 3200272"/>
                <a:gd name="connsiteY6" fmla="*/ 0 h 1660998"/>
                <a:gd name="connsiteX7" fmla="*/ 973689 w 3200272"/>
                <a:gd name="connsiteY7" fmla="*/ 0 h 16609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200272" h="1660998">
                  <a:moveTo>
                    <a:pt x="0" y="0"/>
                  </a:moveTo>
                  <a:lnTo>
                    <a:pt x="0" y="672982"/>
                  </a:lnTo>
                  <a:lnTo>
                    <a:pt x="0" y="1660998"/>
                  </a:lnTo>
                  <a:lnTo>
                    <a:pt x="973689" y="1660998"/>
                  </a:lnTo>
                  <a:lnTo>
                    <a:pt x="973689" y="672982"/>
                  </a:lnTo>
                  <a:lnTo>
                    <a:pt x="3200272" y="672982"/>
                  </a:lnTo>
                  <a:lnTo>
                    <a:pt x="3200272" y="0"/>
                  </a:lnTo>
                  <a:lnTo>
                    <a:pt x="973689" y="0"/>
                  </a:lnTo>
                  <a:close/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igura a mano libera: forma 10">
              <a:extLst>
                <a:ext uri="{FF2B5EF4-FFF2-40B4-BE49-F238E27FC236}">
                  <a16:creationId xmlns:a16="http://schemas.microsoft.com/office/drawing/2014/main" id="{56D7CCAD-BA71-47C2-8BA0-F5C46FC03568}"/>
                </a:ext>
              </a:extLst>
            </p:cNvPr>
            <p:cNvSpPr/>
            <p:nvPr/>
          </p:nvSpPr>
          <p:spPr>
            <a:xfrm>
              <a:off x="2527192" y="2473426"/>
              <a:ext cx="9525" cy="81800"/>
            </a:xfrm>
            <a:custGeom>
              <a:avLst/>
              <a:gdLst>
                <a:gd name="connsiteX0" fmla="*/ 0 w 9525"/>
                <a:gd name="connsiteY0" fmla="*/ 0 h 81800"/>
                <a:gd name="connsiteX1" fmla="*/ 0 w 9525"/>
                <a:gd name="connsiteY1" fmla="*/ 81801 h 81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1800">
                  <a:moveTo>
                    <a:pt x="0" y="0"/>
                  </a:moveTo>
                  <a:cubicBezTo>
                    <a:pt x="0" y="27280"/>
                    <a:pt x="0" y="54540"/>
                    <a:pt x="0" y="81801"/>
                  </a:cubicBez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igura a mano libera: forma 11">
              <a:extLst>
                <a:ext uri="{FF2B5EF4-FFF2-40B4-BE49-F238E27FC236}">
                  <a16:creationId xmlns:a16="http://schemas.microsoft.com/office/drawing/2014/main" id="{DB8A6895-36A6-40F1-833A-CCFF929FA850}"/>
                </a:ext>
              </a:extLst>
            </p:cNvPr>
            <p:cNvSpPr/>
            <p:nvPr/>
          </p:nvSpPr>
          <p:spPr>
            <a:xfrm>
              <a:off x="2199884" y="1983272"/>
              <a:ext cx="327307" cy="77233"/>
            </a:xfrm>
            <a:custGeom>
              <a:avLst/>
              <a:gdLst>
                <a:gd name="connsiteX0" fmla="*/ 327308 w 327307"/>
                <a:gd name="connsiteY0" fmla="*/ 77233 h 77233"/>
                <a:gd name="connsiteX1" fmla="*/ 327308 w 327307"/>
                <a:gd name="connsiteY1" fmla="*/ 0 h 77233"/>
                <a:gd name="connsiteX2" fmla="*/ 0 w 327307"/>
                <a:gd name="connsiteY2" fmla="*/ 0 h 772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27307" h="77233">
                  <a:moveTo>
                    <a:pt x="327308" y="77233"/>
                  </a:moveTo>
                  <a:lnTo>
                    <a:pt x="327308" y="0"/>
                  </a:lnTo>
                  <a:lnTo>
                    <a:pt x="0" y="0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3" name="Elemento grafico 134">
              <a:extLst>
                <a:ext uri="{FF2B5EF4-FFF2-40B4-BE49-F238E27FC236}">
                  <a16:creationId xmlns:a16="http://schemas.microsoft.com/office/drawing/2014/main" id="{D577001A-DBD8-46C6-82D2-CFFA223124AF}"/>
                </a:ext>
              </a:extLst>
            </p:cNvPr>
            <p:cNvGrpSpPr/>
            <p:nvPr/>
          </p:nvGrpSpPr>
          <p:grpSpPr>
            <a:xfrm>
              <a:off x="2622419" y="1974036"/>
              <a:ext cx="146476" cy="150490"/>
              <a:chOff x="2622419" y="1974036"/>
              <a:chExt cx="146476" cy="150490"/>
            </a:xfrm>
            <a:noFill/>
          </p:grpSpPr>
          <p:sp>
            <p:nvSpPr>
              <p:cNvPr id="52" name="Figura a mano libera: forma 51">
                <a:extLst>
                  <a:ext uri="{FF2B5EF4-FFF2-40B4-BE49-F238E27FC236}">
                    <a16:creationId xmlns:a16="http://schemas.microsoft.com/office/drawing/2014/main" id="{677E6A61-2340-462B-8184-AE06EB44BE6A}"/>
                  </a:ext>
                </a:extLst>
              </p:cNvPr>
              <p:cNvSpPr/>
              <p:nvPr/>
            </p:nvSpPr>
            <p:spPr>
              <a:xfrm>
                <a:off x="2622419" y="2049283"/>
                <a:ext cx="146476" cy="9525"/>
              </a:xfrm>
              <a:custGeom>
                <a:avLst/>
                <a:gdLst>
                  <a:gd name="connsiteX0" fmla="*/ 146648 w 146476"/>
                  <a:gd name="connsiteY0" fmla="*/ 10 h 9525"/>
                  <a:gd name="connsiteX1" fmla="*/ 171 w 146476"/>
                  <a:gd name="connsiteY1" fmla="*/ 10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6476" h="9525">
                    <a:moveTo>
                      <a:pt x="146648" y="10"/>
                    </a:moveTo>
                    <a:lnTo>
                      <a:pt x="171" y="10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3" name="Figura a mano libera: forma 52">
                <a:extLst>
                  <a:ext uri="{FF2B5EF4-FFF2-40B4-BE49-F238E27FC236}">
                    <a16:creationId xmlns:a16="http://schemas.microsoft.com/office/drawing/2014/main" id="{51FCEDF5-FA1E-4862-B3F6-9987CF00FE7C}"/>
                  </a:ext>
                </a:extLst>
              </p:cNvPr>
              <p:cNvSpPr/>
              <p:nvPr/>
            </p:nvSpPr>
            <p:spPr>
              <a:xfrm>
                <a:off x="2695658" y="1974036"/>
                <a:ext cx="9525" cy="150490"/>
              </a:xfrm>
              <a:custGeom>
                <a:avLst/>
                <a:gdLst>
                  <a:gd name="connsiteX0" fmla="*/ 171 w 9525"/>
                  <a:gd name="connsiteY0" fmla="*/ 150501 h 150490"/>
                  <a:gd name="connsiteX1" fmla="*/ 171 w 9525"/>
                  <a:gd name="connsiteY1" fmla="*/ 10 h 1504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50490">
                    <a:moveTo>
                      <a:pt x="171" y="150501"/>
                    </a:moveTo>
                    <a:lnTo>
                      <a:pt x="171" y="10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4" name="Figura a mano libera: forma 13">
              <a:extLst>
                <a:ext uri="{FF2B5EF4-FFF2-40B4-BE49-F238E27FC236}">
                  <a16:creationId xmlns:a16="http://schemas.microsoft.com/office/drawing/2014/main" id="{29514B44-4952-479E-91B4-EBB7F903CEB2}"/>
                </a:ext>
              </a:extLst>
            </p:cNvPr>
            <p:cNvSpPr/>
            <p:nvPr/>
          </p:nvSpPr>
          <p:spPr>
            <a:xfrm>
              <a:off x="2622413" y="2478264"/>
              <a:ext cx="146475" cy="9525"/>
            </a:xfrm>
            <a:custGeom>
              <a:avLst/>
              <a:gdLst>
                <a:gd name="connsiteX0" fmla="*/ 146475 w 146475"/>
                <a:gd name="connsiteY0" fmla="*/ 0 h 9525"/>
                <a:gd name="connsiteX1" fmla="*/ 0 w 1464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6475" h="9525">
                  <a:moveTo>
                    <a:pt x="146475" y="0"/>
                  </a:moveTo>
                  <a:lnTo>
                    <a:pt x="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5" name="Elemento grafico 134">
              <a:extLst>
                <a:ext uri="{FF2B5EF4-FFF2-40B4-BE49-F238E27FC236}">
                  <a16:creationId xmlns:a16="http://schemas.microsoft.com/office/drawing/2014/main" id="{4F901353-619D-49EF-A498-143EE890B46A}"/>
                </a:ext>
              </a:extLst>
            </p:cNvPr>
            <p:cNvGrpSpPr/>
            <p:nvPr/>
          </p:nvGrpSpPr>
          <p:grpSpPr>
            <a:xfrm>
              <a:off x="718520" y="2072647"/>
              <a:ext cx="261980" cy="395189"/>
              <a:chOff x="718520" y="2072647"/>
              <a:chExt cx="261980" cy="395189"/>
            </a:xfrm>
            <a:noFill/>
          </p:grpSpPr>
          <p:sp>
            <p:nvSpPr>
              <p:cNvPr id="46" name="Figura a mano libera: forma 45">
                <a:extLst>
                  <a:ext uri="{FF2B5EF4-FFF2-40B4-BE49-F238E27FC236}">
                    <a16:creationId xmlns:a16="http://schemas.microsoft.com/office/drawing/2014/main" id="{2A0AF555-0952-4271-84FC-66454DDD1EC9}"/>
                  </a:ext>
                </a:extLst>
              </p:cNvPr>
              <p:cNvSpPr/>
              <p:nvPr/>
            </p:nvSpPr>
            <p:spPr>
              <a:xfrm>
                <a:off x="718520" y="2138512"/>
                <a:ext cx="261980" cy="263459"/>
              </a:xfrm>
              <a:custGeom>
                <a:avLst/>
                <a:gdLst>
                  <a:gd name="connsiteX0" fmla="*/ 261966 w 261980"/>
                  <a:gd name="connsiteY0" fmla="*/ 131837 h 263459"/>
                  <a:gd name="connsiteX1" fmla="*/ 130976 w 261980"/>
                  <a:gd name="connsiteY1" fmla="*/ 263567 h 263459"/>
                  <a:gd name="connsiteX2" fmla="*/ -14 w 261980"/>
                  <a:gd name="connsiteY2" fmla="*/ 131837 h 263459"/>
                  <a:gd name="connsiteX3" fmla="*/ 130976 w 261980"/>
                  <a:gd name="connsiteY3" fmla="*/ 108 h 263459"/>
                  <a:gd name="connsiteX4" fmla="*/ 261966 w 261980"/>
                  <a:gd name="connsiteY4" fmla="*/ 131837 h 2634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61980" h="263459">
                    <a:moveTo>
                      <a:pt x="261966" y="131837"/>
                    </a:moveTo>
                    <a:cubicBezTo>
                      <a:pt x="261966" y="204589"/>
                      <a:pt x="203320" y="263567"/>
                      <a:pt x="130976" y="263567"/>
                    </a:cubicBezTo>
                    <a:cubicBezTo>
                      <a:pt x="58632" y="263567"/>
                      <a:pt x="-14" y="204589"/>
                      <a:pt x="-14" y="131837"/>
                    </a:cubicBezTo>
                    <a:cubicBezTo>
                      <a:pt x="-14" y="59085"/>
                      <a:pt x="58632" y="108"/>
                      <a:pt x="130976" y="108"/>
                    </a:cubicBezTo>
                    <a:cubicBezTo>
                      <a:pt x="203320" y="108"/>
                      <a:pt x="261966" y="59085"/>
                      <a:pt x="261966" y="131837"/>
                    </a:cubicBezTo>
                    <a:close/>
                  </a:path>
                </a:pathLst>
              </a:custGeom>
              <a:noFill/>
              <a:ln w="19051" cap="sq">
                <a:solidFill>
                  <a:srgbClr val="000000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7" name="Figura a mano libera: forma 46">
                <a:extLst>
                  <a:ext uri="{FF2B5EF4-FFF2-40B4-BE49-F238E27FC236}">
                    <a16:creationId xmlns:a16="http://schemas.microsoft.com/office/drawing/2014/main" id="{06BEFFA0-A6DC-4CD0-AE0F-A5D2174E761A}"/>
                  </a:ext>
                </a:extLst>
              </p:cNvPr>
              <p:cNvSpPr/>
              <p:nvPr/>
            </p:nvSpPr>
            <p:spPr>
              <a:xfrm>
                <a:off x="849510" y="2401970"/>
                <a:ext cx="9525" cy="65865"/>
              </a:xfrm>
              <a:custGeom>
                <a:avLst/>
                <a:gdLst>
                  <a:gd name="connsiteX0" fmla="*/ -14 w 9525"/>
                  <a:gd name="connsiteY0" fmla="*/ 119 h 65865"/>
                  <a:gd name="connsiteX1" fmla="*/ -14 w 9525"/>
                  <a:gd name="connsiteY1" fmla="*/ 65984 h 658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65865">
                    <a:moveTo>
                      <a:pt x="-14" y="119"/>
                    </a:moveTo>
                    <a:lnTo>
                      <a:pt x="-14" y="65984"/>
                    </a:lnTo>
                  </a:path>
                </a:pathLst>
              </a:custGeom>
              <a:noFill/>
              <a:ln w="19051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8" name="Figura a mano libera: forma 47">
                <a:extLst>
                  <a:ext uri="{FF2B5EF4-FFF2-40B4-BE49-F238E27FC236}">
                    <a16:creationId xmlns:a16="http://schemas.microsoft.com/office/drawing/2014/main" id="{FE84EC53-5DBF-4D59-A274-20D88F14455A}"/>
                  </a:ext>
                </a:extLst>
              </p:cNvPr>
              <p:cNvSpPr/>
              <p:nvPr/>
            </p:nvSpPr>
            <p:spPr>
              <a:xfrm>
                <a:off x="849510" y="2072647"/>
                <a:ext cx="9525" cy="65864"/>
              </a:xfrm>
              <a:custGeom>
                <a:avLst/>
                <a:gdLst>
                  <a:gd name="connsiteX0" fmla="*/ -14 w 9525"/>
                  <a:gd name="connsiteY0" fmla="*/ 65961 h 65864"/>
                  <a:gd name="connsiteX1" fmla="*/ -14 w 9525"/>
                  <a:gd name="connsiteY1" fmla="*/ 96 h 658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65864">
                    <a:moveTo>
                      <a:pt x="-14" y="65961"/>
                    </a:moveTo>
                    <a:lnTo>
                      <a:pt x="-14" y="96"/>
                    </a:lnTo>
                  </a:path>
                </a:pathLst>
              </a:custGeom>
              <a:noFill/>
              <a:ln w="19051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9" name="Figura a mano libera: forma 48">
                <a:extLst>
                  <a:ext uri="{FF2B5EF4-FFF2-40B4-BE49-F238E27FC236}">
                    <a16:creationId xmlns:a16="http://schemas.microsoft.com/office/drawing/2014/main" id="{487EF117-102B-481C-B39A-C18C11BD19C3}"/>
                  </a:ext>
                </a:extLst>
              </p:cNvPr>
              <p:cNvSpPr/>
              <p:nvPr/>
            </p:nvSpPr>
            <p:spPr>
              <a:xfrm>
                <a:off x="812544" y="2203356"/>
                <a:ext cx="73931" cy="9525"/>
              </a:xfrm>
              <a:custGeom>
                <a:avLst/>
                <a:gdLst>
                  <a:gd name="connsiteX0" fmla="*/ 73917 w 73931"/>
                  <a:gd name="connsiteY0" fmla="*/ 103 h 9525"/>
                  <a:gd name="connsiteX1" fmla="*/ -14 w 73931"/>
                  <a:gd name="connsiteY1" fmla="*/ 103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3931" h="9525">
                    <a:moveTo>
                      <a:pt x="73917" y="103"/>
                    </a:moveTo>
                    <a:lnTo>
                      <a:pt x="-14" y="103"/>
                    </a:lnTo>
                  </a:path>
                </a:pathLst>
              </a:custGeom>
              <a:noFill/>
              <a:ln w="19051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0" name="Figura a mano libera: forma 49">
                <a:extLst>
                  <a:ext uri="{FF2B5EF4-FFF2-40B4-BE49-F238E27FC236}">
                    <a16:creationId xmlns:a16="http://schemas.microsoft.com/office/drawing/2014/main" id="{AEEAEE48-FE81-4F78-9BC3-0AA42D9FFD82}"/>
                  </a:ext>
                </a:extLst>
              </p:cNvPr>
              <p:cNvSpPr/>
              <p:nvPr/>
            </p:nvSpPr>
            <p:spPr>
              <a:xfrm>
                <a:off x="849510" y="2165587"/>
                <a:ext cx="9525" cy="75537"/>
              </a:xfrm>
              <a:custGeom>
                <a:avLst/>
                <a:gdLst>
                  <a:gd name="connsiteX0" fmla="*/ -14 w 9525"/>
                  <a:gd name="connsiteY0" fmla="*/ 75641 h 75537"/>
                  <a:gd name="connsiteX1" fmla="*/ -14 w 9525"/>
                  <a:gd name="connsiteY1" fmla="*/ 103 h 755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75537">
                    <a:moveTo>
                      <a:pt x="-14" y="75641"/>
                    </a:moveTo>
                    <a:lnTo>
                      <a:pt x="-14" y="103"/>
                    </a:lnTo>
                  </a:path>
                </a:pathLst>
              </a:custGeom>
              <a:noFill/>
              <a:ln w="19051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1" name="Figura a mano libera: forma 50">
                <a:extLst>
                  <a:ext uri="{FF2B5EF4-FFF2-40B4-BE49-F238E27FC236}">
                    <a16:creationId xmlns:a16="http://schemas.microsoft.com/office/drawing/2014/main" id="{BA2B690A-9EE9-4901-A705-831747A44BD6}"/>
                  </a:ext>
                </a:extLst>
              </p:cNvPr>
              <p:cNvSpPr/>
              <p:nvPr/>
            </p:nvSpPr>
            <p:spPr>
              <a:xfrm>
                <a:off x="812544" y="2359147"/>
                <a:ext cx="73931" cy="9525"/>
              </a:xfrm>
              <a:custGeom>
                <a:avLst/>
                <a:gdLst>
                  <a:gd name="connsiteX0" fmla="*/ 73917 w 73931"/>
                  <a:gd name="connsiteY0" fmla="*/ 113 h 9525"/>
                  <a:gd name="connsiteX1" fmla="*/ -14 w 73931"/>
                  <a:gd name="connsiteY1" fmla="*/ 113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3931" h="9525">
                    <a:moveTo>
                      <a:pt x="73917" y="113"/>
                    </a:moveTo>
                    <a:lnTo>
                      <a:pt x="-14" y="113"/>
                    </a:lnTo>
                  </a:path>
                </a:pathLst>
              </a:custGeom>
              <a:noFill/>
              <a:ln w="19051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6" name="Figura a mano libera: forma 15">
              <a:extLst>
                <a:ext uri="{FF2B5EF4-FFF2-40B4-BE49-F238E27FC236}">
                  <a16:creationId xmlns:a16="http://schemas.microsoft.com/office/drawing/2014/main" id="{E7BAE136-3E99-4F64-A459-F0A79DE79AD6}"/>
                </a:ext>
              </a:extLst>
            </p:cNvPr>
            <p:cNvSpPr/>
            <p:nvPr/>
          </p:nvSpPr>
          <p:spPr>
            <a:xfrm>
              <a:off x="849509" y="1995448"/>
              <a:ext cx="376686" cy="110131"/>
            </a:xfrm>
            <a:custGeom>
              <a:avLst/>
              <a:gdLst>
                <a:gd name="connsiteX0" fmla="*/ 376686 w 376686"/>
                <a:gd name="connsiteY0" fmla="*/ 0 h 110131"/>
                <a:gd name="connsiteX1" fmla="*/ 0 w 376686"/>
                <a:gd name="connsiteY1" fmla="*/ 0 h 110131"/>
                <a:gd name="connsiteX2" fmla="*/ 0 w 376686"/>
                <a:gd name="connsiteY2" fmla="*/ 110132 h 1101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76686" h="110131">
                  <a:moveTo>
                    <a:pt x="376686" y="0"/>
                  </a:moveTo>
                  <a:lnTo>
                    <a:pt x="0" y="0"/>
                  </a:lnTo>
                  <a:lnTo>
                    <a:pt x="0" y="110132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7" name="Figura a mano libera: forma 16">
              <a:extLst>
                <a:ext uri="{FF2B5EF4-FFF2-40B4-BE49-F238E27FC236}">
                  <a16:creationId xmlns:a16="http://schemas.microsoft.com/office/drawing/2014/main" id="{949F62F8-620C-4CFC-93C1-19CE5729C9AD}"/>
                </a:ext>
              </a:extLst>
            </p:cNvPr>
            <p:cNvSpPr/>
            <p:nvPr/>
          </p:nvSpPr>
          <p:spPr>
            <a:xfrm>
              <a:off x="849509" y="2445241"/>
              <a:ext cx="9525" cy="115042"/>
            </a:xfrm>
            <a:custGeom>
              <a:avLst/>
              <a:gdLst>
                <a:gd name="connsiteX0" fmla="*/ 0 w 9525"/>
                <a:gd name="connsiteY0" fmla="*/ 0 h 115042"/>
                <a:gd name="connsiteX1" fmla="*/ 0 w 9525"/>
                <a:gd name="connsiteY1" fmla="*/ 115043 h 1150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5042">
                  <a:moveTo>
                    <a:pt x="0" y="0"/>
                  </a:moveTo>
                  <a:lnTo>
                    <a:pt x="0" y="115043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8" name="Figura a mano libera: forma 17">
              <a:extLst>
                <a:ext uri="{FF2B5EF4-FFF2-40B4-BE49-F238E27FC236}">
                  <a16:creationId xmlns:a16="http://schemas.microsoft.com/office/drawing/2014/main" id="{9567C953-4F72-44FC-A931-3D41E2A21F14}"/>
                </a:ext>
              </a:extLst>
            </p:cNvPr>
            <p:cNvSpPr/>
            <p:nvPr/>
          </p:nvSpPr>
          <p:spPr>
            <a:xfrm>
              <a:off x="849509" y="2560284"/>
              <a:ext cx="376686" cy="9525"/>
            </a:xfrm>
            <a:custGeom>
              <a:avLst/>
              <a:gdLst>
                <a:gd name="connsiteX0" fmla="*/ 0 w 376686"/>
                <a:gd name="connsiteY0" fmla="*/ 0 h 9525"/>
                <a:gd name="connsiteX1" fmla="*/ 376686 w 37668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76686" h="9525">
                  <a:moveTo>
                    <a:pt x="0" y="0"/>
                  </a:moveTo>
                  <a:lnTo>
                    <a:pt x="376686" y="0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9" name="Elemento grafico 134">
              <a:extLst>
                <a:ext uri="{FF2B5EF4-FFF2-40B4-BE49-F238E27FC236}">
                  <a16:creationId xmlns:a16="http://schemas.microsoft.com/office/drawing/2014/main" id="{C5A22DB5-7F18-4EBC-B6FF-B4F8A0B8121D}"/>
                </a:ext>
              </a:extLst>
            </p:cNvPr>
            <p:cNvGrpSpPr/>
            <p:nvPr/>
          </p:nvGrpSpPr>
          <p:grpSpPr>
            <a:xfrm>
              <a:off x="4188552" y="1182318"/>
              <a:ext cx="146476" cy="150490"/>
              <a:chOff x="4188552" y="1182318"/>
              <a:chExt cx="146476" cy="150490"/>
            </a:xfrm>
            <a:noFill/>
          </p:grpSpPr>
          <p:sp>
            <p:nvSpPr>
              <p:cNvPr id="44" name="Figura a mano libera: forma 43">
                <a:extLst>
                  <a:ext uri="{FF2B5EF4-FFF2-40B4-BE49-F238E27FC236}">
                    <a16:creationId xmlns:a16="http://schemas.microsoft.com/office/drawing/2014/main" id="{9D787F7F-1C8E-4249-9816-AA85ECBD42A3}"/>
                  </a:ext>
                </a:extLst>
              </p:cNvPr>
              <p:cNvSpPr/>
              <p:nvPr/>
            </p:nvSpPr>
            <p:spPr>
              <a:xfrm>
                <a:off x="4188552" y="1257565"/>
                <a:ext cx="146476" cy="9525"/>
              </a:xfrm>
              <a:custGeom>
                <a:avLst/>
                <a:gdLst>
                  <a:gd name="connsiteX0" fmla="*/ 146812 w 146476"/>
                  <a:gd name="connsiteY0" fmla="*/ -73 h 9525"/>
                  <a:gd name="connsiteX1" fmla="*/ 335 w 146476"/>
                  <a:gd name="connsiteY1" fmla="*/ -73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6476" h="9525">
                    <a:moveTo>
                      <a:pt x="146812" y="-73"/>
                    </a:moveTo>
                    <a:lnTo>
                      <a:pt x="335" y="-73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5" name="Figura a mano libera: forma 44">
                <a:extLst>
                  <a:ext uri="{FF2B5EF4-FFF2-40B4-BE49-F238E27FC236}">
                    <a16:creationId xmlns:a16="http://schemas.microsoft.com/office/drawing/2014/main" id="{FE46F7B5-7935-4FEC-AB77-FB9EA20BA40F}"/>
                  </a:ext>
                </a:extLst>
              </p:cNvPr>
              <p:cNvSpPr/>
              <p:nvPr/>
            </p:nvSpPr>
            <p:spPr>
              <a:xfrm>
                <a:off x="4261791" y="1182318"/>
                <a:ext cx="9525" cy="150490"/>
              </a:xfrm>
              <a:custGeom>
                <a:avLst/>
                <a:gdLst>
                  <a:gd name="connsiteX0" fmla="*/ 335 w 9525"/>
                  <a:gd name="connsiteY0" fmla="*/ 150417 h 150490"/>
                  <a:gd name="connsiteX1" fmla="*/ 335 w 9525"/>
                  <a:gd name="connsiteY1" fmla="*/ -73 h 1504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50490">
                    <a:moveTo>
                      <a:pt x="335" y="150417"/>
                    </a:moveTo>
                    <a:lnTo>
                      <a:pt x="335" y="-73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0" name="Figura a mano libera: forma 19">
              <a:extLst>
                <a:ext uri="{FF2B5EF4-FFF2-40B4-BE49-F238E27FC236}">
                  <a16:creationId xmlns:a16="http://schemas.microsoft.com/office/drawing/2014/main" id="{FC1EED9A-4C0E-4668-974A-DE660D1C6712}"/>
                </a:ext>
              </a:extLst>
            </p:cNvPr>
            <p:cNvSpPr/>
            <p:nvPr/>
          </p:nvSpPr>
          <p:spPr>
            <a:xfrm>
              <a:off x="4188552" y="1686542"/>
              <a:ext cx="146475" cy="9525"/>
            </a:xfrm>
            <a:custGeom>
              <a:avLst/>
              <a:gdLst>
                <a:gd name="connsiteX0" fmla="*/ 146476 w 146475"/>
                <a:gd name="connsiteY0" fmla="*/ 0 h 9525"/>
                <a:gd name="connsiteX1" fmla="*/ 0 w 1464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6475" h="9525">
                  <a:moveTo>
                    <a:pt x="146476" y="0"/>
                  </a:moveTo>
                  <a:lnTo>
                    <a:pt x="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21" name="Elemento grafico 134">
              <a:extLst>
                <a:ext uri="{FF2B5EF4-FFF2-40B4-BE49-F238E27FC236}">
                  <a16:creationId xmlns:a16="http://schemas.microsoft.com/office/drawing/2014/main" id="{66F61827-A0D0-4E42-AB25-8009B887F4EE}"/>
                </a:ext>
              </a:extLst>
            </p:cNvPr>
            <p:cNvGrpSpPr/>
            <p:nvPr/>
          </p:nvGrpSpPr>
          <p:grpSpPr>
            <a:xfrm>
              <a:off x="1315041" y="1983294"/>
              <a:ext cx="146476" cy="150490"/>
              <a:chOff x="1315041" y="1983294"/>
              <a:chExt cx="146476" cy="150490"/>
            </a:xfrm>
            <a:noFill/>
          </p:grpSpPr>
          <p:sp>
            <p:nvSpPr>
              <p:cNvPr id="42" name="Figura a mano libera: forma 41">
                <a:extLst>
                  <a:ext uri="{FF2B5EF4-FFF2-40B4-BE49-F238E27FC236}">
                    <a16:creationId xmlns:a16="http://schemas.microsoft.com/office/drawing/2014/main" id="{04FFBAFA-281A-4DDD-A209-6CFF6DA5E8B6}"/>
                  </a:ext>
                </a:extLst>
              </p:cNvPr>
              <p:cNvSpPr/>
              <p:nvPr/>
            </p:nvSpPr>
            <p:spPr>
              <a:xfrm>
                <a:off x="1315041" y="2058542"/>
                <a:ext cx="146476" cy="9525"/>
              </a:xfrm>
              <a:custGeom>
                <a:avLst/>
                <a:gdLst>
                  <a:gd name="connsiteX0" fmla="*/ 146511 w 146476"/>
                  <a:gd name="connsiteY0" fmla="*/ 11 h 9525"/>
                  <a:gd name="connsiteX1" fmla="*/ 34 w 146476"/>
                  <a:gd name="connsiteY1" fmla="*/ 11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6476" h="9525">
                    <a:moveTo>
                      <a:pt x="146511" y="11"/>
                    </a:moveTo>
                    <a:lnTo>
                      <a:pt x="34" y="11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3" name="Figura a mano libera: forma 42">
                <a:extLst>
                  <a:ext uri="{FF2B5EF4-FFF2-40B4-BE49-F238E27FC236}">
                    <a16:creationId xmlns:a16="http://schemas.microsoft.com/office/drawing/2014/main" id="{ADDFEC31-E218-4658-A1C0-06191015E967}"/>
                  </a:ext>
                </a:extLst>
              </p:cNvPr>
              <p:cNvSpPr/>
              <p:nvPr/>
            </p:nvSpPr>
            <p:spPr>
              <a:xfrm>
                <a:off x="1388279" y="1983294"/>
                <a:ext cx="9525" cy="150490"/>
              </a:xfrm>
              <a:custGeom>
                <a:avLst/>
                <a:gdLst>
                  <a:gd name="connsiteX0" fmla="*/ 34 w 9525"/>
                  <a:gd name="connsiteY0" fmla="*/ 150502 h 150490"/>
                  <a:gd name="connsiteX1" fmla="*/ 34 w 9525"/>
                  <a:gd name="connsiteY1" fmla="*/ 11 h 1504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50490">
                    <a:moveTo>
                      <a:pt x="34" y="150502"/>
                    </a:moveTo>
                    <a:lnTo>
                      <a:pt x="34" y="11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2" name="Figura a mano libera: forma 21">
              <a:extLst>
                <a:ext uri="{FF2B5EF4-FFF2-40B4-BE49-F238E27FC236}">
                  <a16:creationId xmlns:a16="http://schemas.microsoft.com/office/drawing/2014/main" id="{28D4DDC8-B723-48D5-ADB9-B7F4558ACE49}"/>
                </a:ext>
              </a:extLst>
            </p:cNvPr>
            <p:cNvSpPr/>
            <p:nvPr/>
          </p:nvSpPr>
          <p:spPr>
            <a:xfrm>
              <a:off x="1315039" y="2487523"/>
              <a:ext cx="146476" cy="9525"/>
            </a:xfrm>
            <a:custGeom>
              <a:avLst/>
              <a:gdLst>
                <a:gd name="connsiteX0" fmla="*/ 146476 w 146476"/>
                <a:gd name="connsiteY0" fmla="*/ 0 h 9525"/>
                <a:gd name="connsiteX1" fmla="*/ 0 w 14647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6476" h="9525">
                  <a:moveTo>
                    <a:pt x="146476" y="0"/>
                  </a:moveTo>
                  <a:lnTo>
                    <a:pt x="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3" name="CasellaDiTesto 22">
              <a:extLst>
                <a:ext uri="{FF2B5EF4-FFF2-40B4-BE49-F238E27FC236}">
                  <a16:creationId xmlns:a16="http://schemas.microsoft.com/office/drawing/2014/main" id="{7DC96681-DFFC-4FC6-9D40-782420B808E6}"/>
                </a:ext>
              </a:extLst>
            </p:cNvPr>
            <p:cNvSpPr txBox="1"/>
            <p:nvPr/>
          </p:nvSpPr>
          <p:spPr>
            <a:xfrm>
              <a:off x="1909743" y="2077310"/>
              <a:ext cx="335280" cy="3486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E</a:t>
              </a:r>
            </a:p>
          </p:txBody>
        </p:sp>
        <p:sp>
          <p:nvSpPr>
            <p:cNvPr id="24" name="CasellaDiTesto 23">
              <a:extLst>
                <a:ext uri="{FF2B5EF4-FFF2-40B4-BE49-F238E27FC236}">
                  <a16:creationId xmlns:a16="http://schemas.microsoft.com/office/drawing/2014/main" id="{9F9B7A95-AE2D-4C46-BB5D-A813D872395A}"/>
                </a:ext>
              </a:extLst>
            </p:cNvPr>
            <p:cNvSpPr txBox="1"/>
            <p:nvPr/>
          </p:nvSpPr>
          <p:spPr>
            <a:xfrm>
              <a:off x="3924614" y="1277439"/>
              <a:ext cx="363855" cy="3486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</a:t>
              </a:r>
            </a:p>
          </p:txBody>
        </p:sp>
        <p:sp>
          <p:nvSpPr>
            <p:cNvPr id="25" name="CasellaDiTesto 24">
              <a:extLst>
                <a:ext uri="{FF2B5EF4-FFF2-40B4-BE49-F238E27FC236}">
                  <a16:creationId xmlns:a16="http://schemas.microsoft.com/office/drawing/2014/main" id="{348771A9-94E9-4A48-B519-69CC6E8E7ADC}"/>
                </a:ext>
              </a:extLst>
            </p:cNvPr>
            <p:cNvSpPr txBox="1"/>
            <p:nvPr/>
          </p:nvSpPr>
          <p:spPr>
            <a:xfrm>
              <a:off x="1346720" y="2102265"/>
              <a:ext cx="240030" cy="3486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</a:p>
          </p:txBody>
        </p:sp>
        <p:sp>
          <p:nvSpPr>
            <p:cNvPr id="26" name="CasellaDiTesto 25">
              <a:extLst>
                <a:ext uri="{FF2B5EF4-FFF2-40B4-BE49-F238E27FC236}">
                  <a16:creationId xmlns:a16="http://schemas.microsoft.com/office/drawing/2014/main" id="{4E17792A-6B32-472E-90AE-9397BA13DC76}"/>
                </a:ext>
              </a:extLst>
            </p:cNvPr>
            <p:cNvSpPr txBox="1"/>
            <p:nvPr/>
          </p:nvSpPr>
          <p:spPr>
            <a:xfrm>
              <a:off x="1242144" y="1145409"/>
              <a:ext cx="1192530" cy="3486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Feedback</a:t>
              </a:r>
            </a:p>
          </p:txBody>
        </p:sp>
        <p:sp>
          <p:nvSpPr>
            <p:cNvPr id="27" name="CasellaDiTesto 26">
              <a:extLst>
                <a:ext uri="{FF2B5EF4-FFF2-40B4-BE49-F238E27FC236}">
                  <a16:creationId xmlns:a16="http://schemas.microsoft.com/office/drawing/2014/main" id="{5E9078F3-8A48-4C14-ACFF-1AF060C0C32C}"/>
                </a:ext>
              </a:extLst>
            </p:cNvPr>
            <p:cNvSpPr txBox="1"/>
            <p:nvPr/>
          </p:nvSpPr>
          <p:spPr>
            <a:xfrm>
              <a:off x="1242144" y="1431159"/>
              <a:ext cx="1011555" cy="3486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Network</a:t>
              </a:r>
            </a:p>
          </p:txBody>
        </p:sp>
        <p:grpSp>
          <p:nvGrpSpPr>
            <p:cNvPr id="28" name="Elemento grafico 134">
              <a:extLst>
                <a:ext uri="{FF2B5EF4-FFF2-40B4-BE49-F238E27FC236}">
                  <a16:creationId xmlns:a16="http://schemas.microsoft.com/office/drawing/2014/main" id="{B71B6A12-EE7A-4522-94A1-825C9CFFE5DA}"/>
                </a:ext>
              </a:extLst>
            </p:cNvPr>
            <p:cNvGrpSpPr/>
            <p:nvPr/>
          </p:nvGrpSpPr>
          <p:grpSpPr>
            <a:xfrm>
              <a:off x="4672158" y="1256813"/>
              <a:ext cx="261980" cy="395189"/>
              <a:chOff x="4672158" y="1256813"/>
              <a:chExt cx="261980" cy="395189"/>
            </a:xfrm>
            <a:noFill/>
          </p:grpSpPr>
          <p:sp>
            <p:nvSpPr>
              <p:cNvPr id="36" name="Figura a mano libera: forma 35">
                <a:extLst>
                  <a:ext uri="{FF2B5EF4-FFF2-40B4-BE49-F238E27FC236}">
                    <a16:creationId xmlns:a16="http://schemas.microsoft.com/office/drawing/2014/main" id="{2EB863E9-0BD8-41E6-9150-020F6F767F12}"/>
                  </a:ext>
                </a:extLst>
              </p:cNvPr>
              <p:cNvSpPr/>
              <p:nvPr/>
            </p:nvSpPr>
            <p:spPr>
              <a:xfrm rot="10800000" flipV="1">
                <a:off x="4672158" y="1322678"/>
                <a:ext cx="261980" cy="263459"/>
              </a:xfrm>
              <a:custGeom>
                <a:avLst/>
                <a:gdLst>
                  <a:gd name="connsiteX0" fmla="*/ 262381 w 261980"/>
                  <a:gd name="connsiteY0" fmla="*/ 131751 h 263459"/>
                  <a:gd name="connsiteX1" fmla="*/ 131391 w 261980"/>
                  <a:gd name="connsiteY1" fmla="*/ 263481 h 263459"/>
                  <a:gd name="connsiteX2" fmla="*/ 401 w 261980"/>
                  <a:gd name="connsiteY2" fmla="*/ 131751 h 263459"/>
                  <a:gd name="connsiteX3" fmla="*/ 131391 w 261980"/>
                  <a:gd name="connsiteY3" fmla="*/ 22 h 263459"/>
                  <a:gd name="connsiteX4" fmla="*/ 262381 w 261980"/>
                  <a:gd name="connsiteY4" fmla="*/ 131751 h 2634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61980" h="263459">
                    <a:moveTo>
                      <a:pt x="262381" y="131751"/>
                    </a:moveTo>
                    <a:cubicBezTo>
                      <a:pt x="262381" y="204504"/>
                      <a:pt x="203735" y="263481"/>
                      <a:pt x="131391" y="263481"/>
                    </a:cubicBezTo>
                    <a:cubicBezTo>
                      <a:pt x="59047" y="263481"/>
                      <a:pt x="401" y="204504"/>
                      <a:pt x="401" y="131751"/>
                    </a:cubicBezTo>
                    <a:cubicBezTo>
                      <a:pt x="401" y="58999"/>
                      <a:pt x="59047" y="22"/>
                      <a:pt x="131391" y="22"/>
                    </a:cubicBezTo>
                    <a:cubicBezTo>
                      <a:pt x="203735" y="22"/>
                      <a:pt x="262381" y="58999"/>
                      <a:pt x="262381" y="131751"/>
                    </a:cubicBezTo>
                    <a:close/>
                  </a:path>
                </a:pathLst>
              </a:custGeom>
              <a:noFill/>
              <a:ln w="19051" cap="sq">
                <a:solidFill>
                  <a:srgbClr val="000000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7" name="Figura a mano libera: forma 36">
                <a:extLst>
                  <a:ext uri="{FF2B5EF4-FFF2-40B4-BE49-F238E27FC236}">
                    <a16:creationId xmlns:a16="http://schemas.microsoft.com/office/drawing/2014/main" id="{91A5F644-21FC-48E0-A47F-07AEFC132B35}"/>
                  </a:ext>
                </a:extLst>
              </p:cNvPr>
              <p:cNvSpPr/>
              <p:nvPr/>
            </p:nvSpPr>
            <p:spPr>
              <a:xfrm rot="10800000" flipV="1">
                <a:off x="4803149" y="1586136"/>
                <a:ext cx="9525" cy="65865"/>
              </a:xfrm>
              <a:custGeom>
                <a:avLst/>
                <a:gdLst>
                  <a:gd name="connsiteX0" fmla="*/ 401 w 9525"/>
                  <a:gd name="connsiteY0" fmla="*/ 33 h 65865"/>
                  <a:gd name="connsiteX1" fmla="*/ 401 w 9525"/>
                  <a:gd name="connsiteY1" fmla="*/ 65899 h 658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65865">
                    <a:moveTo>
                      <a:pt x="401" y="33"/>
                    </a:moveTo>
                    <a:lnTo>
                      <a:pt x="401" y="65899"/>
                    </a:lnTo>
                  </a:path>
                </a:pathLst>
              </a:custGeom>
              <a:noFill/>
              <a:ln w="19051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8" name="Figura a mano libera: forma 37">
                <a:extLst>
                  <a:ext uri="{FF2B5EF4-FFF2-40B4-BE49-F238E27FC236}">
                    <a16:creationId xmlns:a16="http://schemas.microsoft.com/office/drawing/2014/main" id="{4350052A-F2FD-4974-94B4-C6815B36BC23}"/>
                  </a:ext>
                </a:extLst>
              </p:cNvPr>
              <p:cNvSpPr/>
              <p:nvPr/>
            </p:nvSpPr>
            <p:spPr>
              <a:xfrm rot="10800000" flipV="1">
                <a:off x="4803149" y="1256813"/>
                <a:ext cx="9525" cy="65864"/>
              </a:xfrm>
              <a:custGeom>
                <a:avLst/>
                <a:gdLst>
                  <a:gd name="connsiteX0" fmla="*/ 401 w 9525"/>
                  <a:gd name="connsiteY0" fmla="*/ 65876 h 65864"/>
                  <a:gd name="connsiteX1" fmla="*/ 401 w 9525"/>
                  <a:gd name="connsiteY1" fmla="*/ 11 h 658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65864">
                    <a:moveTo>
                      <a:pt x="401" y="65876"/>
                    </a:moveTo>
                    <a:lnTo>
                      <a:pt x="401" y="11"/>
                    </a:lnTo>
                  </a:path>
                </a:pathLst>
              </a:custGeom>
              <a:noFill/>
              <a:ln w="19051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9" name="Figura a mano libera: forma 38">
                <a:extLst>
                  <a:ext uri="{FF2B5EF4-FFF2-40B4-BE49-F238E27FC236}">
                    <a16:creationId xmlns:a16="http://schemas.microsoft.com/office/drawing/2014/main" id="{23B5AB94-DFB3-44BB-84DF-B19ED74DA0E7}"/>
                  </a:ext>
                </a:extLst>
              </p:cNvPr>
              <p:cNvSpPr/>
              <p:nvPr/>
            </p:nvSpPr>
            <p:spPr>
              <a:xfrm rot="10800000" flipV="1">
                <a:off x="4766183" y="1387523"/>
                <a:ext cx="73931" cy="9525"/>
              </a:xfrm>
              <a:custGeom>
                <a:avLst/>
                <a:gdLst>
                  <a:gd name="connsiteX0" fmla="*/ 74332 w 73931"/>
                  <a:gd name="connsiteY0" fmla="*/ 17 h 9525"/>
                  <a:gd name="connsiteX1" fmla="*/ 401 w 73931"/>
                  <a:gd name="connsiteY1" fmla="*/ 17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3931" h="9525">
                    <a:moveTo>
                      <a:pt x="74332" y="17"/>
                    </a:moveTo>
                    <a:lnTo>
                      <a:pt x="401" y="17"/>
                    </a:lnTo>
                  </a:path>
                </a:pathLst>
              </a:custGeom>
              <a:noFill/>
              <a:ln w="19051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0" name="Figura a mano libera: forma 39">
                <a:extLst>
                  <a:ext uri="{FF2B5EF4-FFF2-40B4-BE49-F238E27FC236}">
                    <a16:creationId xmlns:a16="http://schemas.microsoft.com/office/drawing/2014/main" id="{59B4D380-0790-487E-8A39-C7F4EDBC15F1}"/>
                  </a:ext>
                </a:extLst>
              </p:cNvPr>
              <p:cNvSpPr/>
              <p:nvPr/>
            </p:nvSpPr>
            <p:spPr>
              <a:xfrm rot="10800000" flipV="1">
                <a:off x="4803149" y="1349753"/>
                <a:ext cx="9525" cy="75537"/>
              </a:xfrm>
              <a:custGeom>
                <a:avLst/>
                <a:gdLst>
                  <a:gd name="connsiteX0" fmla="*/ 401 w 9525"/>
                  <a:gd name="connsiteY0" fmla="*/ 75555 h 75537"/>
                  <a:gd name="connsiteX1" fmla="*/ 401 w 9525"/>
                  <a:gd name="connsiteY1" fmla="*/ 17 h 755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75537">
                    <a:moveTo>
                      <a:pt x="401" y="75555"/>
                    </a:moveTo>
                    <a:lnTo>
                      <a:pt x="401" y="17"/>
                    </a:lnTo>
                  </a:path>
                </a:pathLst>
              </a:custGeom>
              <a:noFill/>
              <a:ln w="19051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1" name="Figura a mano libera: forma 40">
                <a:extLst>
                  <a:ext uri="{FF2B5EF4-FFF2-40B4-BE49-F238E27FC236}">
                    <a16:creationId xmlns:a16="http://schemas.microsoft.com/office/drawing/2014/main" id="{DC87173D-DA37-4753-AFED-F6D603E22DA5}"/>
                  </a:ext>
                </a:extLst>
              </p:cNvPr>
              <p:cNvSpPr/>
              <p:nvPr/>
            </p:nvSpPr>
            <p:spPr>
              <a:xfrm rot="10800000" flipV="1">
                <a:off x="4766183" y="1543313"/>
                <a:ext cx="73931" cy="9525"/>
              </a:xfrm>
              <a:custGeom>
                <a:avLst/>
                <a:gdLst>
                  <a:gd name="connsiteX0" fmla="*/ 74332 w 73931"/>
                  <a:gd name="connsiteY0" fmla="*/ 28 h 9525"/>
                  <a:gd name="connsiteX1" fmla="*/ 401 w 73931"/>
                  <a:gd name="connsiteY1" fmla="*/ 28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3931" h="9525">
                    <a:moveTo>
                      <a:pt x="74332" y="28"/>
                    </a:moveTo>
                    <a:lnTo>
                      <a:pt x="401" y="28"/>
                    </a:lnTo>
                  </a:path>
                </a:pathLst>
              </a:custGeom>
              <a:noFill/>
              <a:ln w="19051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9" name="Figura a mano libera: forma 28">
              <a:extLst>
                <a:ext uri="{FF2B5EF4-FFF2-40B4-BE49-F238E27FC236}">
                  <a16:creationId xmlns:a16="http://schemas.microsoft.com/office/drawing/2014/main" id="{D9838627-6178-4386-9F6A-E7FA1336B447}"/>
                </a:ext>
              </a:extLst>
            </p:cNvPr>
            <p:cNvSpPr/>
            <p:nvPr/>
          </p:nvSpPr>
          <p:spPr>
            <a:xfrm>
              <a:off x="4426467" y="1179614"/>
              <a:ext cx="376685" cy="110131"/>
            </a:xfrm>
            <a:custGeom>
              <a:avLst/>
              <a:gdLst>
                <a:gd name="connsiteX0" fmla="*/ 0 w 376685"/>
                <a:gd name="connsiteY0" fmla="*/ 0 h 110131"/>
                <a:gd name="connsiteX1" fmla="*/ 376685 w 376685"/>
                <a:gd name="connsiteY1" fmla="*/ 0 h 110131"/>
                <a:gd name="connsiteX2" fmla="*/ 376685 w 376685"/>
                <a:gd name="connsiteY2" fmla="*/ 110131 h 1101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76685" h="110131">
                  <a:moveTo>
                    <a:pt x="0" y="0"/>
                  </a:moveTo>
                  <a:lnTo>
                    <a:pt x="376685" y="0"/>
                  </a:lnTo>
                  <a:lnTo>
                    <a:pt x="376685" y="110131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0" name="Figura a mano libera: forma 29">
              <a:extLst>
                <a:ext uri="{FF2B5EF4-FFF2-40B4-BE49-F238E27FC236}">
                  <a16:creationId xmlns:a16="http://schemas.microsoft.com/office/drawing/2014/main" id="{558CCC04-3E95-46BE-8280-A3CA0009257C}"/>
                </a:ext>
              </a:extLst>
            </p:cNvPr>
            <p:cNvSpPr/>
            <p:nvPr/>
          </p:nvSpPr>
          <p:spPr>
            <a:xfrm>
              <a:off x="4803153" y="1629405"/>
              <a:ext cx="9525" cy="115046"/>
            </a:xfrm>
            <a:custGeom>
              <a:avLst/>
              <a:gdLst>
                <a:gd name="connsiteX0" fmla="*/ 0 w 9525"/>
                <a:gd name="connsiteY0" fmla="*/ 0 h 115046"/>
                <a:gd name="connsiteX1" fmla="*/ 0 w 9525"/>
                <a:gd name="connsiteY1" fmla="*/ 115047 h 1150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5046">
                  <a:moveTo>
                    <a:pt x="0" y="0"/>
                  </a:moveTo>
                  <a:lnTo>
                    <a:pt x="0" y="115047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1" name="Figura a mano libera: forma 30">
              <a:extLst>
                <a:ext uri="{FF2B5EF4-FFF2-40B4-BE49-F238E27FC236}">
                  <a16:creationId xmlns:a16="http://schemas.microsoft.com/office/drawing/2014/main" id="{70208188-8C2A-47CE-B804-3B69958DB005}"/>
                </a:ext>
              </a:extLst>
            </p:cNvPr>
            <p:cNvSpPr/>
            <p:nvPr/>
          </p:nvSpPr>
          <p:spPr>
            <a:xfrm>
              <a:off x="4426467" y="1744452"/>
              <a:ext cx="376685" cy="9525"/>
            </a:xfrm>
            <a:custGeom>
              <a:avLst/>
              <a:gdLst>
                <a:gd name="connsiteX0" fmla="*/ 376685 w 376685"/>
                <a:gd name="connsiteY0" fmla="*/ 0 h 9525"/>
                <a:gd name="connsiteX1" fmla="*/ 0 w 37668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76685" h="9525">
                  <a:moveTo>
                    <a:pt x="376685" y="0"/>
                  </a:moveTo>
                  <a:lnTo>
                    <a:pt x="0" y="0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2" name="Figura a mano libera: forma 31">
              <a:extLst>
                <a:ext uri="{FF2B5EF4-FFF2-40B4-BE49-F238E27FC236}">
                  <a16:creationId xmlns:a16="http://schemas.microsoft.com/office/drawing/2014/main" id="{B27C21D4-4917-470B-BA4D-3F91AADB1991}"/>
                </a:ext>
              </a:extLst>
            </p:cNvPr>
            <p:cNvSpPr/>
            <p:nvPr/>
          </p:nvSpPr>
          <p:spPr>
            <a:xfrm>
              <a:off x="2199884" y="2555226"/>
              <a:ext cx="327307" cy="9525"/>
            </a:xfrm>
            <a:custGeom>
              <a:avLst/>
              <a:gdLst>
                <a:gd name="connsiteX0" fmla="*/ 327308 w 327307"/>
                <a:gd name="connsiteY0" fmla="*/ 0 h 9525"/>
                <a:gd name="connsiteX1" fmla="*/ 0 w 32730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27307" h="9525">
                  <a:moveTo>
                    <a:pt x="327308" y="0"/>
                  </a:moveTo>
                  <a:cubicBezTo>
                    <a:pt x="219399" y="0"/>
                    <a:pt x="109109" y="0"/>
                    <a:pt x="0" y="0"/>
                  </a:cubicBezTo>
                </a:path>
              </a:pathLst>
            </a:custGeom>
            <a:solidFill>
              <a:srgbClr val="FF0000"/>
            </a:solidFill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3" name="CasellaDiTesto 32">
              <a:extLst>
                <a:ext uri="{FF2B5EF4-FFF2-40B4-BE49-F238E27FC236}">
                  <a16:creationId xmlns:a16="http://schemas.microsoft.com/office/drawing/2014/main" id="{8BA234B6-015A-46D1-B206-014F3C559A17}"/>
                </a:ext>
              </a:extLst>
            </p:cNvPr>
            <p:cNvSpPr txBox="1"/>
            <p:nvPr/>
          </p:nvSpPr>
          <p:spPr>
            <a:xfrm>
              <a:off x="2470594" y="2087416"/>
              <a:ext cx="763904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r-ideal</a:t>
              </a:r>
            </a:p>
          </p:txBody>
        </p:sp>
        <p:sp>
          <p:nvSpPr>
            <p:cNvPr id="34" name="CasellaDiTesto 33">
              <a:extLst>
                <a:ext uri="{FF2B5EF4-FFF2-40B4-BE49-F238E27FC236}">
                  <a16:creationId xmlns:a16="http://schemas.microsoft.com/office/drawing/2014/main" id="{A4FF8AD6-2FE2-4C34-9A93-EEFCA80DC2A8}"/>
                </a:ext>
              </a:extLst>
            </p:cNvPr>
            <p:cNvSpPr txBox="1"/>
            <p:nvPr/>
          </p:nvSpPr>
          <p:spPr>
            <a:xfrm>
              <a:off x="312929" y="2127097"/>
              <a:ext cx="440054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S</a:t>
              </a:r>
            </a:p>
          </p:txBody>
        </p:sp>
        <p:sp>
          <p:nvSpPr>
            <p:cNvPr id="35" name="CasellaDiTesto 34">
              <a:extLst>
                <a:ext uri="{FF2B5EF4-FFF2-40B4-BE49-F238E27FC236}">
                  <a16:creationId xmlns:a16="http://schemas.microsoft.com/office/drawing/2014/main" id="{C8DCD610-C266-4143-BA1B-99EC5BAE1DDA}"/>
                </a:ext>
              </a:extLst>
            </p:cNvPr>
            <p:cNvSpPr txBox="1"/>
            <p:nvPr/>
          </p:nvSpPr>
          <p:spPr>
            <a:xfrm>
              <a:off x="4960667" y="1280939"/>
              <a:ext cx="449579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</a:t>
              </a:r>
            </a:p>
          </p:txBody>
        </p:sp>
      </p:grpSp>
      <p:graphicFrame>
        <p:nvGraphicFramePr>
          <p:cNvPr id="55" name="Oggetto 54">
            <a:extLst>
              <a:ext uri="{FF2B5EF4-FFF2-40B4-BE49-F238E27FC236}">
                <a16:creationId xmlns:a16="http://schemas.microsoft.com/office/drawing/2014/main" id="{9DFAC396-DA4E-4B61-AC3B-239941AC6D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657535"/>
              </p:ext>
            </p:extLst>
          </p:nvPr>
        </p:nvGraphicFramePr>
        <p:xfrm>
          <a:off x="775451" y="3200713"/>
          <a:ext cx="3471862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6" imgW="1422360" imgH="507960" progId="Equation.DSMT4">
                  <p:embed/>
                </p:oleObj>
              </mc:Choice>
              <mc:Fallback>
                <p:oleObj name="Equation" r:id="rId6" imgW="1422360" imgH="50796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0A68FA2B-785A-47F8-B4EC-16A518B1C0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51" y="3200713"/>
                        <a:ext cx="3471862" cy="1239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ggetto 56">
            <a:extLst>
              <a:ext uri="{FF2B5EF4-FFF2-40B4-BE49-F238E27FC236}">
                <a16:creationId xmlns:a16="http://schemas.microsoft.com/office/drawing/2014/main" id="{4A444480-FFFD-463F-882F-B7ED47B437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628698"/>
              </p:ext>
            </p:extLst>
          </p:nvPr>
        </p:nvGraphicFramePr>
        <p:xfrm>
          <a:off x="812800" y="4852852"/>
          <a:ext cx="3225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8" imgW="1320480" imgH="431640" progId="Equation.DSMT4">
                  <p:embed/>
                </p:oleObj>
              </mc:Choice>
              <mc:Fallback>
                <p:oleObj name="Equation" r:id="rId8" imgW="1320480" imgH="431640" progId="Equation.DSMT4">
                  <p:embed/>
                  <p:pic>
                    <p:nvPicPr>
                      <p:cNvPr id="55" name="Oggetto 54">
                        <a:extLst>
                          <a:ext uri="{FF2B5EF4-FFF2-40B4-BE49-F238E27FC236}">
                            <a16:creationId xmlns:a16="http://schemas.microsoft.com/office/drawing/2014/main" id="{9DFAC396-DA4E-4B61-AC3B-239941AC6D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4852852"/>
                        <a:ext cx="3225800" cy="1054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ggetto 57">
            <a:extLst>
              <a:ext uri="{FF2B5EF4-FFF2-40B4-BE49-F238E27FC236}">
                <a16:creationId xmlns:a16="http://schemas.microsoft.com/office/drawing/2014/main" id="{33681EEE-FDAC-49B2-AE56-61A23EE92A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174557"/>
              </p:ext>
            </p:extLst>
          </p:nvPr>
        </p:nvGraphicFramePr>
        <p:xfrm>
          <a:off x="4232342" y="4927799"/>
          <a:ext cx="27590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10" imgW="1130040" imgH="431640" progId="Equation.DSMT4">
                  <p:embed/>
                </p:oleObj>
              </mc:Choice>
              <mc:Fallback>
                <p:oleObj name="Equation" r:id="rId10" imgW="1130040" imgH="431640" progId="Equation.DSMT4">
                  <p:embed/>
                  <p:pic>
                    <p:nvPicPr>
                      <p:cNvPr id="55" name="Oggetto 54">
                        <a:extLst>
                          <a:ext uri="{FF2B5EF4-FFF2-40B4-BE49-F238E27FC236}">
                            <a16:creationId xmlns:a16="http://schemas.microsoft.com/office/drawing/2014/main" id="{9DFAC396-DA4E-4B61-AC3B-239941AC6D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342" y="4927799"/>
                        <a:ext cx="2759075" cy="1055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7" name="Gruppo 126">
            <a:extLst>
              <a:ext uri="{FF2B5EF4-FFF2-40B4-BE49-F238E27FC236}">
                <a16:creationId xmlns:a16="http://schemas.microsoft.com/office/drawing/2014/main" id="{176A7B4E-EA1B-4A62-A280-B605B7874541}"/>
              </a:ext>
            </a:extLst>
          </p:cNvPr>
          <p:cNvGrpSpPr/>
          <p:nvPr/>
        </p:nvGrpSpPr>
        <p:grpSpPr>
          <a:xfrm>
            <a:off x="7577639" y="3989185"/>
            <a:ext cx="4084633" cy="1660994"/>
            <a:chOff x="7577639" y="3989185"/>
            <a:chExt cx="4084633" cy="1660994"/>
          </a:xfrm>
        </p:grpSpPr>
        <p:sp>
          <p:nvSpPr>
            <p:cNvPr id="62" name="Figura a mano libera: forma 61">
              <a:extLst>
                <a:ext uri="{FF2B5EF4-FFF2-40B4-BE49-F238E27FC236}">
                  <a16:creationId xmlns:a16="http://schemas.microsoft.com/office/drawing/2014/main" id="{04B5DC3E-5F35-4CD1-B73B-2E0ED0DEE376}"/>
                </a:ext>
              </a:extLst>
            </p:cNvPr>
            <p:cNvSpPr/>
            <p:nvPr/>
          </p:nvSpPr>
          <p:spPr>
            <a:xfrm>
              <a:off x="8085314" y="3989185"/>
              <a:ext cx="3200272" cy="1660994"/>
            </a:xfrm>
            <a:custGeom>
              <a:avLst/>
              <a:gdLst>
                <a:gd name="connsiteX0" fmla="*/ 0 w 3200272"/>
                <a:gd name="connsiteY0" fmla="*/ 0 h 1660994"/>
                <a:gd name="connsiteX1" fmla="*/ 0 w 3200272"/>
                <a:gd name="connsiteY1" fmla="*/ 672985 h 1660994"/>
                <a:gd name="connsiteX2" fmla="*/ 0 w 3200272"/>
                <a:gd name="connsiteY2" fmla="*/ 1660994 h 1660994"/>
                <a:gd name="connsiteX3" fmla="*/ 973689 w 3200272"/>
                <a:gd name="connsiteY3" fmla="*/ 1660994 h 1660994"/>
                <a:gd name="connsiteX4" fmla="*/ 973689 w 3200272"/>
                <a:gd name="connsiteY4" fmla="*/ 672985 h 1660994"/>
                <a:gd name="connsiteX5" fmla="*/ 3200273 w 3200272"/>
                <a:gd name="connsiteY5" fmla="*/ 672985 h 1660994"/>
                <a:gd name="connsiteX6" fmla="*/ 3200273 w 3200272"/>
                <a:gd name="connsiteY6" fmla="*/ 0 h 1660994"/>
                <a:gd name="connsiteX7" fmla="*/ 973689 w 3200272"/>
                <a:gd name="connsiteY7" fmla="*/ 0 h 16609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200272" h="1660994">
                  <a:moveTo>
                    <a:pt x="0" y="0"/>
                  </a:moveTo>
                  <a:lnTo>
                    <a:pt x="0" y="672985"/>
                  </a:lnTo>
                  <a:lnTo>
                    <a:pt x="0" y="1660994"/>
                  </a:lnTo>
                  <a:lnTo>
                    <a:pt x="973689" y="1660994"/>
                  </a:lnTo>
                  <a:lnTo>
                    <a:pt x="973689" y="672985"/>
                  </a:lnTo>
                  <a:lnTo>
                    <a:pt x="3200273" y="672985"/>
                  </a:lnTo>
                  <a:lnTo>
                    <a:pt x="3200273" y="0"/>
                  </a:lnTo>
                  <a:lnTo>
                    <a:pt x="973689" y="0"/>
                  </a:lnTo>
                  <a:close/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63" name="Elemento grafico 59">
              <a:extLst>
                <a:ext uri="{FF2B5EF4-FFF2-40B4-BE49-F238E27FC236}">
                  <a16:creationId xmlns:a16="http://schemas.microsoft.com/office/drawing/2014/main" id="{33018F82-C5F6-40FA-BE1C-E14DAFA87DE0}"/>
                </a:ext>
              </a:extLst>
            </p:cNvPr>
            <p:cNvGrpSpPr/>
            <p:nvPr/>
          </p:nvGrpSpPr>
          <p:grpSpPr>
            <a:xfrm>
              <a:off x="9526398" y="4922246"/>
              <a:ext cx="109732" cy="412927"/>
              <a:chOff x="9434408" y="4923036"/>
              <a:chExt cx="109732" cy="412927"/>
            </a:xfrm>
            <a:noFill/>
          </p:grpSpPr>
          <p:sp>
            <p:nvSpPr>
              <p:cNvPr id="64" name="Figura a mano libera: forma 63">
                <a:extLst>
                  <a:ext uri="{FF2B5EF4-FFF2-40B4-BE49-F238E27FC236}">
                    <a16:creationId xmlns:a16="http://schemas.microsoft.com/office/drawing/2014/main" id="{997CBC18-3313-43BC-977E-F123AD9CC39A}"/>
                  </a:ext>
                </a:extLst>
              </p:cNvPr>
              <p:cNvSpPr/>
              <p:nvPr/>
            </p:nvSpPr>
            <p:spPr>
              <a:xfrm rot="-5400000">
                <a:off x="9454845" y="5301555"/>
                <a:ext cx="68817" cy="9525"/>
              </a:xfrm>
              <a:custGeom>
                <a:avLst/>
                <a:gdLst>
                  <a:gd name="connsiteX0" fmla="*/ -13 w 68817"/>
                  <a:gd name="connsiteY0" fmla="*/ -39 h 9525"/>
                  <a:gd name="connsiteX1" fmla="*/ 68804 w 68817"/>
                  <a:gd name="connsiteY1" fmla="*/ -39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8817" h="9525">
                    <a:moveTo>
                      <a:pt x="-13" y="-39"/>
                    </a:moveTo>
                    <a:cubicBezTo>
                      <a:pt x="22926" y="-39"/>
                      <a:pt x="45865" y="-39"/>
                      <a:pt x="68804" y="-39"/>
                    </a:cubicBez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5" name="Figura a mano libera: forma 64">
                <a:extLst>
                  <a:ext uri="{FF2B5EF4-FFF2-40B4-BE49-F238E27FC236}">
                    <a16:creationId xmlns:a16="http://schemas.microsoft.com/office/drawing/2014/main" id="{83F37E6C-71A3-4530-9900-CEAF5C4326F6}"/>
                  </a:ext>
                </a:extLst>
              </p:cNvPr>
              <p:cNvSpPr/>
              <p:nvPr/>
            </p:nvSpPr>
            <p:spPr>
              <a:xfrm rot="-5400000">
                <a:off x="9454845" y="4957445"/>
                <a:ext cx="68817" cy="9525"/>
              </a:xfrm>
              <a:custGeom>
                <a:avLst/>
                <a:gdLst>
                  <a:gd name="connsiteX0" fmla="*/ 68790 w 68817"/>
                  <a:gd name="connsiteY0" fmla="*/ -75 h 9525"/>
                  <a:gd name="connsiteX1" fmla="*/ -27 w 68817"/>
                  <a:gd name="connsiteY1" fmla="*/ -75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8817" h="9525">
                    <a:moveTo>
                      <a:pt x="68790" y="-75"/>
                    </a:moveTo>
                    <a:cubicBezTo>
                      <a:pt x="45851" y="-75"/>
                      <a:pt x="22912" y="-75"/>
                      <a:pt x="-27" y="-75"/>
                    </a:cubicBez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6" name="Figura a mano libera: forma 65">
                <a:extLst>
                  <a:ext uri="{FF2B5EF4-FFF2-40B4-BE49-F238E27FC236}">
                    <a16:creationId xmlns:a16="http://schemas.microsoft.com/office/drawing/2014/main" id="{62E7CAB2-D1D6-4E65-BC71-3223811B66EB}"/>
                  </a:ext>
                </a:extLst>
              </p:cNvPr>
              <p:cNvSpPr/>
              <p:nvPr/>
            </p:nvSpPr>
            <p:spPr>
              <a:xfrm rot="-5400000">
                <a:off x="9356028" y="5077770"/>
                <a:ext cx="266493" cy="109732"/>
              </a:xfrm>
              <a:custGeom>
                <a:avLst/>
                <a:gdLst>
                  <a:gd name="connsiteX0" fmla="*/ -20 w 266493"/>
                  <a:gd name="connsiteY0" fmla="*/ -56 h 109732"/>
                  <a:gd name="connsiteX1" fmla="*/ 266473 w 266493"/>
                  <a:gd name="connsiteY1" fmla="*/ -56 h 109732"/>
                  <a:gd name="connsiteX2" fmla="*/ 266473 w 266493"/>
                  <a:gd name="connsiteY2" fmla="*/ 109677 h 109732"/>
                  <a:gd name="connsiteX3" fmla="*/ -20 w 266493"/>
                  <a:gd name="connsiteY3" fmla="*/ 109677 h 1097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6493" h="109732">
                    <a:moveTo>
                      <a:pt x="-20" y="-56"/>
                    </a:moveTo>
                    <a:lnTo>
                      <a:pt x="266473" y="-56"/>
                    </a:lnTo>
                    <a:lnTo>
                      <a:pt x="266473" y="109677"/>
                    </a:lnTo>
                    <a:lnTo>
                      <a:pt x="-20" y="109677"/>
                    </a:lnTo>
                    <a:close/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7" name="Figura a mano libera: forma 66">
              <a:extLst>
                <a:ext uri="{FF2B5EF4-FFF2-40B4-BE49-F238E27FC236}">
                  <a16:creationId xmlns:a16="http://schemas.microsoft.com/office/drawing/2014/main" id="{3E06109D-BE4C-4172-9DBF-68D51371FA3A}"/>
                </a:ext>
              </a:extLst>
            </p:cNvPr>
            <p:cNvSpPr/>
            <p:nvPr/>
          </p:nvSpPr>
          <p:spPr>
            <a:xfrm>
              <a:off x="9576811" y="5333988"/>
              <a:ext cx="9525" cy="81800"/>
            </a:xfrm>
            <a:custGeom>
              <a:avLst/>
              <a:gdLst>
                <a:gd name="connsiteX0" fmla="*/ 0 w 9525"/>
                <a:gd name="connsiteY0" fmla="*/ 0 h 81800"/>
                <a:gd name="connsiteX1" fmla="*/ 0 w 9525"/>
                <a:gd name="connsiteY1" fmla="*/ 81801 h 81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1800">
                  <a:moveTo>
                    <a:pt x="0" y="0"/>
                  </a:moveTo>
                  <a:cubicBezTo>
                    <a:pt x="0" y="27280"/>
                    <a:pt x="0" y="54540"/>
                    <a:pt x="0" y="81801"/>
                  </a:cubicBez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8" name="Figura a mano libera: forma 67">
              <a:extLst>
                <a:ext uri="{FF2B5EF4-FFF2-40B4-BE49-F238E27FC236}">
                  <a16:creationId xmlns:a16="http://schemas.microsoft.com/office/drawing/2014/main" id="{65FABA53-15B0-4C2C-A99B-6CAA0BE68ABA}"/>
                </a:ext>
              </a:extLst>
            </p:cNvPr>
            <p:cNvSpPr/>
            <p:nvPr/>
          </p:nvSpPr>
          <p:spPr>
            <a:xfrm>
              <a:off x="9059004" y="4843841"/>
              <a:ext cx="517817" cy="77228"/>
            </a:xfrm>
            <a:custGeom>
              <a:avLst/>
              <a:gdLst>
                <a:gd name="connsiteX0" fmla="*/ 517817 w 517817"/>
                <a:gd name="connsiteY0" fmla="*/ 77229 h 77228"/>
                <a:gd name="connsiteX1" fmla="*/ 517817 w 517817"/>
                <a:gd name="connsiteY1" fmla="*/ 0 h 77228"/>
                <a:gd name="connsiteX2" fmla="*/ 0 w 517817"/>
                <a:gd name="connsiteY2" fmla="*/ 0 h 772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17817" h="77228">
                  <a:moveTo>
                    <a:pt x="517817" y="77229"/>
                  </a:moveTo>
                  <a:lnTo>
                    <a:pt x="517817" y="0"/>
                  </a:lnTo>
                  <a:lnTo>
                    <a:pt x="0" y="0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69" name="Elemento grafico 59">
              <a:extLst>
                <a:ext uri="{FF2B5EF4-FFF2-40B4-BE49-F238E27FC236}">
                  <a16:creationId xmlns:a16="http://schemas.microsoft.com/office/drawing/2014/main" id="{6A14BF27-FF97-4610-82B2-D97CCB2CA4E8}"/>
                </a:ext>
              </a:extLst>
            </p:cNvPr>
            <p:cNvGrpSpPr/>
            <p:nvPr/>
          </p:nvGrpSpPr>
          <p:grpSpPr>
            <a:xfrm>
              <a:off x="9672039" y="4834608"/>
              <a:ext cx="146476" cy="150490"/>
              <a:chOff x="9584488" y="4836579"/>
              <a:chExt cx="146476" cy="150490"/>
            </a:xfrm>
            <a:noFill/>
          </p:grpSpPr>
          <p:sp>
            <p:nvSpPr>
              <p:cNvPr id="70" name="Figura a mano libera: forma 69">
                <a:extLst>
                  <a:ext uri="{FF2B5EF4-FFF2-40B4-BE49-F238E27FC236}">
                    <a16:creationId xmlns:a16="http://schemas.microsoft.com/office/drawing/2014/main" id="{5A684207-4EC8-49FC-99F7-5C1A6F993517}"/>
                  </a:ext>
                </a:extLst>
              </p:cNvPr>
              <p:cNvSpPr/>
              <p:nvPr/>
            </p:nvSpPr>
            <p:spPr>
              <a:xfrm>
                <a:off x="9584488" y="4911826"/>
                <a:ext cx="146476" cy="9525"/>
              </a:xfrm>
              <a:custGeom>
                <a:avLst/>
                <a:gdLst>
                  <a:gd name="connsiteX0" fmla="*/ 146639 w 146476"/>
                  <a:gd name="connsiteY0" fmla="*/ 54 h 9525"/>
                  <a:gd name="connsiteX1" fmla="*/ 162 w 146476"/>
                  <a:gd name="connsiteY1" fmla="*/ 54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6476" h="9525">
                    <a:moveTo>
                      <a:pt x="146639" y="54"/>
                    </a:moveTo>
                    <a:lnTo>
                      <a:pt x="162" y="54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1" name="Figura a mano libera: forma 70">
                <a:extLst>
                  <a:ext uri="{FF2B5EF4-FFF2-40B4-BE49-F238E27FC236}">
                    <a16:creationId xmlns:a16="http://schemas.microsoft.com/office/drawing/2014/main" id="{BA035937-E044-4156-A474-1575D93533DD}"/>
                  </a:ext>
                </a:extLst>
              </p:cNvPr>
              <p:cNvSpPr/>
              <p:nvPr/>
            </p:nvSpPr>
            <p:spPr>
              <a:xfrm>
                <a:off x="9657727" y="4836579"/>
                <a:ext cx="9525" cy="150490"/>
              </a:xfrm>
              <a:custGeom>
                <a:avLst/>
                <a:gdLst>
                  <a:gd name="connsiteX0" fmla="*/ 162 w 9525"/>
                  <a:gd name="connsiteY0" fmla="*/ 150545 h 150490"/>
                  <a:gd name="connsiteX1" fmla="*/ 162 w 9525"/>
                  <a:gd name="connsiteY1" fmla="*/ 54 h 1504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50490">
                    <a:moveTo>
                      <a:pt x="162" y="150545"/>
                    </a:moveTo>
                    <a:lnTo>
                      <a:pt x="162" y="54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72" name="Figura a mano libera: forma 71">
              <a:extLst>
                <a:ext uri="{FF2B5EF4-FFF2-40B4-BE49-F238E27FC236}">
                  <a16:creationId xmlns:a16="http://schemas.microsoft.com/office/drawing/2014/main" id="{F08A013A-9C41-47B7-8B03-CFB1B16FFB0D}"/>
                </a:ext>
              </a:extLst>
            </p:cNvPr>
            <p:cNvSpPr/>
            <p:nvPr/>
          </p:nvSpPr>
          <p:spPr>
            <a:xfrm>
              <a:off x="9672042" y="5338836"/>
              <a:ext cx="146475" cy="9525"/>
            </a:xfrm>
            <a:custGeom>
              <a:avLst/>
              <a:gdLst>
                <a:gd name="connsiteX0" fmla="*/ 146476 w 146475"/>
                <a:gd name="connsiteY0" fmla="*/ 0 h 9525"/>
                <a:gd name="connsiteX1" fmla="*/ 0 w 1464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6475" h="9525">
                  <a:moveTo>
                    <a:pt x="146476" y="0"/>
                  </a:moveTo>
                  <a:lnTo>
                    <a:pt x="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73" name="Elemento grafico 59">
              <a:extLst>
                <a:ext uri="{FF2B5EF4-FFF2-40B4-BE49-F238E27FC236}">
                  <a16:creationId xmlns:a16="http://schemas.microsoft.com/office/drawing/2014/main" id="{AFB1DF50-B55E-4A84-B441-E4562158E6E0}"/>
                </a:ext>
              </a:extLst>
            </p:cNvPr>
            <p:cNvGrpSpPr/>
            <p:nvPr/>
          </p:nvGrpSpPr>
          <p:grpSpPr>
            <a:xfrm>
              <a:off x="7577639" y="4933213"/>
              <a:ext cx="261980" cy="395189"/>
              <a:chOff x="7490088" y="4935184"/>
              <a:chExt cx="261980" cy="395189"/>
            </a:xfrm>
            <a:noFill/>
          </p:grpSpPr>
          <p:sp>
            <p:nvSpPr>
              <p:cNvPr id="74" name="Figura a mano libera: forma 73">
                <a:extLst>
                  <a:ext uri="{FF2B5EF4-FFF2-40B4-BE49-F238E27FC236}">
                    <a16:creationId xmlns:a16="http://schemas.microsoft.com/office/drawing/2014/main" id="{579D26D9-1ADB-462E-8544-56863B77E1FA}"/>
                  </a:ext>
                </a:extLst>
              </p:cNvPr>
              <p:cNvSpPr/>
              <p:nvPr/>
            </p:nvSpPr>
            <p:spPr>
              <a:xfrm>
                <a:off x="7490088" y="5001048"/>
                <a:ext cx="261980" cy="263459"/>
              </a:xfrm>
              <a:custGeom>
                <a:avLst/>
                <a:gdLst>
                  <a:gd name="connsiteX0" fmla="*/ 261937 w 261980"/>
                  <a:gd name="connsiteY0" fmla="*/ 131882 h 263459"/>
                  <a:gd name="connsiteX1" fmla="*/ 130947 w 261980"/>
                  <a:gd name="connsiteY1" fmla="*/ 263611 h 263459"/>
                  <a:gd name="connsiteX2" fmla="*/ -43 w 261980"/>
                  <a:gd name="connsiteY2" fmla="*/ 131882 h 263459"/>
                  <a:gd name="connsiteX3" fmla="*/ 130947 w 261980"/>
                  <a:gd name="connsiteY3" fmla="*/ 152 h 263459"/>
                  <a:gd name="connsiteX4" fmla="*/ 261937 w 261980"/>
                  <a:gd name="connsiteY4" fmla="*/ 131882 h 2634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61980" h="263459">
                    <a:moveTo>
                      <a:pt x="261937" y="131882"/>
                    </a:moveTo>
                    <a:cubicBezTo>
                      <a:pt x="261937" y="204634"/>
                      <a:pt x="203291" y="263611"/>
                      <a:pt x="130947" y="263611"/>
                    </a:cubicBezTo>
                    <a:cubicBezTo>
                      <a:pt x="58603" y="263611"/>
                      <a:pt x="-43" y="204634"/>
                      <a:pt x="-43" y="131882"/>
                    </a:cubicBezTo>
                    <a:cubicBezTo>
                      <a:pt x="-43" y="59130"/>
                      <a:pt x="58603" y="152"/>
                      <a:pt x="130947" y="152"/>
                    </a:cubicBezTo>
                    <a:cubicBezTo>
                      <a:pt x="203291" y="152"/>
                      <a:pt x="261937" y="59130"/>
                      <a:pt x="261937" y="131882"/>
                    </a:cubicBezTo>
                    <a:close/>
                  </a:path>
                </a:pathLst>
              </a:custGeom>
              <a:noFill/>
              <a:ln w="19051" cap="sq">
                <a:solidFill>
                  <a:srgbClr val="000000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5" name="Figura a mano libera: forma 74">
                <a:extLst>
                  <a:ext uri="{FF2B5EF4-FFF2-40B4-BE49-F238E27FC236}">
                    <a16:creationId xmlns:a16="http://schemas.microsoft.com/office/drawing/2014/main" id="{BCA99266-05B7-4AF5-AD45-8892CA2D8B3C}"/>
                  </a:ext>
                </a:extLst>
              </p:cNvPr>
              <p:cNvSpPr/>
              <p:nvPr/>
            </p:nvSpPr>
            <p:spPr>
              <a:xfrm>
                <a:off x="7621078" y="5264507"/>
                <a:ext cx="9525" cy="65865"/>
              </a:xfrm>
              <a:custGeom>
                <a:avLst/>
                <a:gdLst>
                  <a:gd name="connsiteX0" fmla="*/ -43 w 9525"/>
                  <a:gd name="connsiteY0" fmla="*/ 163 h 65865"/>
                  <a:gd name="connsiteX1" fmla="*/ -43 w 9525"/>
                  <a:gd name="connsiteY1" fmla="*/ 66029 h 658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65865">
                    <a:moveTo>
                      <a:pt x="-43" y="163"/>
                    </a:moveTo>
                    <a:lnTo>
                      <a:pt x="-43" y="66029"/>
                    </a:lnTo>
                  </a:path>
                </a:pathLst>
              </a:custGeom>
              <a:noFill/>
              <a:ln w="19051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6" name="Figura a mano libera: forma 75">
                <a:extLst>
                  <a:ext uri="{FF2B5EF4-FFF2-40B4-BE49-F238E27FC236}">
                    <a16:creationId xmlns:a16="http://schemas.microsoft.com/office/drawing/2014/main" id="{24B7DEBC-061F-4B5C-877F-86259DEC62F7}"/>
                  </a:ext>
                </a:extLst>
              </p:cNvPr>
              <p:cNvSpPr/>
              <p:nvPr/>
            </p:nvSpPr>
            <p:spPr>
              <a:xfrm>
                <a:off x="7621078" y="4935184"/>
                <a:ext cx="9525" cy="65864"/>
              </a:xfrm>
              <a:custGeom>
                <a:avLst/>
                <a:gdLst>
                  <a:gd name="connsiteX0" fmla="*/ -43 w 9525"/>
                  <a:gd name="connsiteY0" fmla="*/ 66006 h 65864"/>
                  <a:gd name="connsiteX1" fmla="*/ -43 w 9525"/>
                  <a:gd name="connsiteY1" fmla="*/ 141 h 658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65864">
                    <a:moveTo>
                      <a:pt x="-43" y="66006"/>
                    </a:moveTo>
                    <a:lnTo>
                      <a:pt x="-43" y="141"/>
                    </a:lnTo>
                  </a:path>
                </a:pathLst>
              </a:custGeom>
              <a:noFill/>
              <a:ln w="19051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7" name="Figura a mano libera: forma 76">
                <a:extLst>
                  <a:ext uri="{FF2B5EF4-FFF2-40B4-BE49-F238E27FC236}">
                    <a16:creationId xmlns:a16="http://schemas.microsoft.com/office/drawing/2014/main" id="{E0B73934-CE49-4772-A582-557C4203C575}"/>
                  </a:ext>
                </a:extLst>
              </p:cNvPr>
              <p:cNvSpPr/>
              <p:nvPr/>
            </p:nvSpPr>
            <p:spPr>
              <a:xfrm>
                <a:off x="7584112" y="5065893"/>
                <a:ext cx="73931" cy="9525"/>
              </a:xfrm>
              <a:custGeom>
                <a:avLst/>
                <a:gdLst>
                  <a:gd name="connsiteX0" fmla="*/ 73888 w 73931"/>
                  <a:gd name="connsiteY0" fmla="*/ 148 h 9525"/>
                  <a:gd name="connsiteX1" fmla="*/ -43 w 73931"/>
                  <a:gd name="connsiteY1" fmla="*/ 148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3931" h="9525">
                    <a:moveTo>
                      <a:pt x="73888" y="148"/>
                    </a:moveTo>
                    <a:lnTo>
                      <a:pt x="-43" y="148"/>
                    </a:lnTo>
                  </a:path>
                </a:pathLst>
              </a:custGeom>
              <a:noFill/>
              <a:ln w="19051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8" name="Figura a mano libera: forma 77">
                <a:extLst>
                  <a:ext uri="{FF2B5EF4-FFF2-40B4-BE49-F238E27FC236}">
                    <a16:creationId xmlns:a16="http://schemas.microsoft.com/office/drawing/2014/main" id="{AFC4A6A0-3EF7-4634-99BC-42E292806571}"/>
                  </a:ext>
                </a:extLst>
              </p:cNvPr>
              <p:cNvSpPr/>
              <p:nvPr/>
            </p:nvSpPr>
            <p:spPr>
              <a:xfrm>
                <a:off x="7621078" y="5028124"/>
                <a:ext cx="9525" cy="75537"/>
              </a:xfrm>
              <a:custGeom>
                <a:avLst/>
                <a:gdLst>
                  <a:gd name="connsiteX0" fmla="*/ -43 w 9525"/>
                  <a:gd name="connsiteY0" fmla="*/ 75685 h 75537"/>
                  <a:gd name="connsiteX1" fmla="*/ -43 w 9525"/>
                  <a:gd name="connsiteY1" fmla="*/ 148 h 755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75537">
                    <a:moveTo>
                      <a:pt x="-43" y="75685"/>
                    </a:moveTo>
                    <a:lnTo>
                      <a:pt x="-43" y="148"/>
                    </a:lnTo>
                  </a:path>
                </a:pathLst>
              </a:custGeom>
              <a:noFill/>
              <a:ln w="19051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9" name="Figura a mano libera: forma 78">
                <a:extLst>
                  <a:ext uri="{FF2B5EF4-FFF2-40B4-BE49-F238E27FC236}">
                    <a16:creationId xmlns:a16="http://schemas.microsoft.com/office/drawing/2014/main" id="{5988748C-89EE-4D2A-A1D5-AECD628FF1DE}"/>
                  </a:ext>
                </a:extLst>
              </p:cNvPr>
              <p:cNvSpPr/>
              <p:nvPr/>
            </p:nvSpPr>
            <p:spPr>
              <a:xfrm>
                <a:off x="7584112" y="5221684"/>
                <a:ext cx="73931" cy="9525"/>
              </a:xfrm>
              <a:custGeom>
                <a:avLst/>
                <a:gdLst>
                  <a:gd name="connsiteX0" fmla="*/ 73888 w 73931"/>
                  <a:gd name="connsiteY0" fmla="*/ 158 h 9525"/>
                  <a:gd name="connsiteX1" fmla="*/ -43 w 73931"/>
                  <a:gd name="connsiteY1" fmla="*/ 158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73931" h="9525">
                    <a:moveTo>
                      <a:pt x="73888" y="158"/>
                    </a:moveTo>
                    <a:lnTo>
                      <a:pt x="-43" y="158"/>
                    </a:lnTo>
                  </a:path>
                </a:pathLst>
              </a:custGeom>
              <a:noFill/>
              <a:ln w="19051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80" name="Figura a mano libera: forma 79">
              <a:extLst>
                <a:ext uri="{FF2B5EF4-FFF2-40B4-BE49-F238E27FC236}">
                  <a16:creationId xmlns:a16="http://schemas.microsoft.com/office/drawing/2014/main" id="{72B603D3-F60B-45D5-A433-5F3D650C143A}"/>
                </a:ext>
              </a:extLst>
            </p:cNvPr>
            <p:cNvSpPr/>
            <p:nvPr/>
          </p:nvSpPr>
          <p:spPr>
            <a:xfrm>
              <a:off x="7708629" y="4856014"/>
              <a:ext cx="376685" cy="110128"/>
            </a:xfrm>
            <a:custGeom>
              <a:avLst/>
              <a:gdLst>
                <a:gd name="connsiteX0" fmla="*/ 376685 w 376685"/>
                <a:gd name="connsiteY0" fmla="*/ 0 h 110128"/>
                <a:gd name="connsiteX1" fmla="*/ 0 w 376685"/>
                <a:gd name="connsiteY1" fmla="*/ 0 h 110128"/>
                <a:gd name="connsiteX2" fmla="*/ 0 w 376685"/>
                <a:gd name="connsiteY2" fmla="*/ 110128 h 1101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76685" h="110128">
                  <a:moveTo>
                    <a:pt x="376685" y="0"/>
                  </a:moveTo>
                  <a:lnTo>
                    <a:pt x="0" y="0"/>
                  </a:lnTo>
                  <a:lnTo>
                    <a:pt x="0" y="110128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1" name="Figura a mano libera: forma 80">
              <a:extLst>
                <a:ext uri="{FF2B5EF4-FFF2-40B4-BE49-F238E27FC236}">
                  <a16:creationId xmlns:a16="http://schemas.microsoft.com/office/drawing/2014/main" id="{E63992D0-53E0-4CAA-967A-612AF463BB0B}"/>
                </a:ext>
              </a:extLst>
            </p:cNvPr>
            <p:cNvSpPr/>
            <p:nvPr/>
          </p:nvSpPr>
          <p:spPr>
            <a:xfrm>
              <a:off x="7708628" y="5305803"/>
              <a:ext cx="9525" cy="115052"/>
            </a:xfrm>
            <a:custGeom>
              <a:avLst/>
              <a:gdLst>
                <a:gd name="connsiteX0" fmla="*/ 0 w 9525"/>
                <a:gd name="connsiteY0" fmla="*/ 0 h 115052"/>
                <a:gd name="connsiteX1" fmla="*/ 0 w 9525"/>
                <a:gd name="connsiteY1" fmla="*/ 115053 h 115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15052">
                  <a:moveTo>
                    <a:pt x="0" y="0"/>
                  </a:moveTo>
                  <a:lnTo>
                    <a:pt x="0" y="115053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2" name="Figura a mano libera: forma 81">
              <a:extLst>
                <a:ext uri="{FF2B5EF4-FFF2-40B4-BE49-F238E27FC236}">
                  <a16:creationId xmlns:a16="http://schemas.microsoft.com/office/drawing/2014/main" id="{DFF5A07F-FD34-473F-BA8F-85CF10FA7DCA}"/>
                </a:ext>
              </a:extLst>
            </p:cNvPr>
            <p:cNvSpPr/>
            <p:nvPr/>
          </p:nvSpPr>
          <p:spPr>
            <a:xfrm>
              <a:off x="7708629" y="5420856"/>
              <a:ext cx="376685" cy="9525"/>
            </a:xfrm>
            <a:custGeom>
              <a:avLst/>
              <a:gdLst>
                <a:gd name="connsiteX0" fmla="*/ 0 w 376685"/>
                <a:gd name="connsiteY0" fmla="*/ 0 h 9525"/>
                <a:gd name="connsiteX1" fmla="*/ 376685 w 37668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76685" h="9525">
                  <a:moveTo>
                    <a:pt x="0" y="0"/>
                  </a:moveTo>
                  <a:lnTo>
                    <a:pt x="376685" y="0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83" name="Elemento grafico 59">
              <a:extLst>
                <a:ext uri="{FF2B5EF4-FFF2-40B4-BE49-F238E27FC236}">
                  <a16:creationId xmlns:a16="http://schemas.microsoft.com/office/drawing/2014/main" id="{45FE6C55-EAB2-4474-894B-CE85EEE9CBBB}"/>
                </a:ext>
              </a:extLst>
            </p:cNvPr>
            <p:cNvGrpSpPr/>
            <p:nvPr/>
          </p:nvGrpSpPr>
          <p:grpSpPr>
            <a:xfrm>
              <a:off x="11049605" y="4052967"/>
              <a:ext cx="146476" cy="150490"/>
              <a:chOff x="10962054" y="4054938"/>
              <a:chExt cx="146476" cy="150490"/>
            </a:xfrm>
            <a:noFill/>
          </p:grpSpPr>
          <p:sp>
            <p:nvSpPr>
              <p:cNvPr id="84" name="Figura a mano libera: forma 83">
                <a:extLst>
                  <a:ext uri="{FF2B5EF4-FFF2-40B4-BE49-F238E27FC236}">
                    <a16:creationId xmlns:a16="http://schemas.microsoft.com/office/drawing/2014/main" id="{516A05F7-9977-43A1-BD28-F0BFB6D4566A}"/>
                  </a:ext>
                </a:extLst>
              </p:cNvPr>
              <p:cNvSpPr/>
              <p:nvPr/>
            </p:nvSpPr>
            <p:spPr>
              <a:xfrm>
                <a:off x="10962054" y="4130185"/>
                <a:ext cx="146476" cy="9525"/>
              </a:xfrm>
              <a:custGeom>
                <a:avLst/>
                <a:gdLst>
                  <a:gd name="connsiteX0" fmla="*/ 146784 w 146476"/>
                  <a:gd name="connsiteY0" fmla="*/ -28 h 9525"/>
                  <a:gd name="connsiteX1" fmla="*/ 307 w 146476"/>
                  <a:gd name="connsiteY1" fmla="*/ -28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6476" h="9525">
                    <a:moveTo>
                      <a:pt x="146784" y="-28"/>
                    </a:moveTo>
                    <a:lnTo>
                      <a:pt x="307" y="-28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5" name="Figura a mano libera: forma 84">
                <a:extLst>
                  <a:ext uri="{FF2B5EF4-FFF2-40B4-BE49-F238E27FC236}">
                    <a16:creationId xmlns:a16="http://schemas.microsoft.com/office/drawing/2014/main" id="{3C705A02-FBB9-44B4-B025-276071AAC7DD}"/>
                  </a:ext>
                </a:extLst>
              </p:cNvPr>
              <p:cNvSpPr/>
              <p:nvPr/>
            </p:nvSpPr>
            <p:spPr>
              <a:xfrm>
                <a:off x="11035292" y="4054938"/>
                <a:ext cx="9525" cy="150490"/>
              </a:xfrm>
              <a:custGeom>
                <a:avLst/>
                <a:gdLst>
                  <a:gd name="connsiteX0" fmla="*/ 307 w 9525"/>
                  <a:gd name="connsiteY0" fmla="*/ 150463 h 150490"/>
                  <a:gd name="connsiteX1" fmla="*/ 307 w 9525"/>
                  <a:gd name="connsiteY1" fmla="*/ -28 h 1504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50490">
                    <a:moveTo>
                      <a:pt x="307" y="150463"/>
                    </a:moveTo>
                    <a:lnTo>
                      <a:pt x="307" y="-28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86" name="Figura a mano libera: forma 85">
              <a:extLst>
                <a:ext uri="{FF2B5EF4-FFF2-40B4-BE49-F238E27FC236}">
                  <a16:creationId xmlns:a16="http://schemas.microsoft.com/office/drawing/2014/main" id="{39522F29-9BD3-41DA-9457-1883AFE119D8}"/>
                </a:ext>
              </a:extLst>
            </p:cNvPr>
            <p:cNvSpPr/>
            <p:nvPr/>
          </p:nvSpPr>
          <p:spPr>
            <a:xfrm>
              <a:off x="11047671" y="4547108"/>
              <a:ext cx="146475" cy="9525"/>
            </a:xfrm>
            <a:custGeom>
              <a:avLst/>
              <a:gdLst>
                <a:gd name="connsiteX0" fmla="*/ 146475 w 146475"/>
                <a:gd name="connsiteY0" fmla="*/ 0 h 9525"/>
                <a:gd name="connsiteX1" fmla="*/ 0 w 1464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6475" h="9525">
                  <a:moveTo>
                    <a:pt x="146475" y="0"/>
                  </a:moveTo>
                  <a:lnTo>
                    <a:pt x="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87" name="Elemento grafico 59">
              <a:extLst>
                <a:ext uri="{FF2B5EF4-FFF2-40B4-BE49-F238E27FC236}">
                  <a16:creationId xmlns:a16="http://schemas.microsoft.com/office/drawing/2014/main" id="{69C62852-C179-4752-B7EB-498F955C1B62}"/>
                </a:ext>
              </a:extLst>
            </p:cNvPr>
            <p:cNvGrpSpPr/>
            <p:nvPr/>
          </p:nvGrpSpPr>
          <p:grpSpPr>
            <a:xfrm>
              <a:off x="8174160" y="4843856"/>
              <a:ext cx="146476" cy="150490"/>
              <a:chOff x="8086609" y="4845827"/>
              <a:chExt cx="146476" cy="150490"/>
            </a:xfrm>
            <a:noFill/>
          </p:grpSpPr>
          <p:sp>
            <p:nvSpPr>
              <p:cNvPr id="88" name="Figura a mano libera: forma 87">
                <a:extLst>
                  <a:ext uri="{FF2B5EF4-FFF2-40B4-BE49-F238E27FC236}">
                    <a16:creationId xmlns:a16="http://schemas.microsoft.com/office/drawing/2014/main" id="{7421064F-F8B0-4EFB-BBC8-422B790F8C65}"/>
                  </a:ext>
                </a:extLst>
              </p:cNvPr>
              <p:cNvSpPr/>
              <p:nvPr/>
            </p:nvSpPr>
            <p:spPr>
              <a:xfrm>
                <a:off x="8086609" y="4921075"/>
                <a:ext cx="146476" cy="9525"/>
              </a:xfrm>
              <a:custGeom>
                <a:avLst/>
                <a:gdLst>
                  <a:gd name="connsiteX0" fmla="*/ 146482 w 146476"/>
                  <a:gd name="connsiteY0" fmla="*/ 55 h 9525"/>
                  <a:gd name="connsiteX1" fmla="*/ 5 w 146476"/>
                  <a:gd name="connsiteY1" fmla="*/ 55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6476" h="9525">
                    <a:moveTo>
                      <a:pt x="146482" y="55"/>
                    </a:moveTo>
                    <a:lnTo>
                      <a:pt x="5" y="55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89" name="Figura a mano libera: forma 88">
                <a:extLst>
                  <a:ext uri="{FF2B5EF4-FFF2-40B4-BE49-F238E27FC236}">
                    <a16:creationId xmlns:a16="http://schemas.microsoft.com/office/drawing/2014/main" id="{B3BA3D44-9F5C-4C9F-964E-52CD04C7264B}"/>
                  </a:ext>
                </a:extLst>
              </p:cNvPr>
              <p:cNvSpPr/>
              <p:nvPr/>
            </p:nvSpPr>
            <p:spPr>
              <a:xfrm>
                <a:off x="8159847" y="4845827"/>
                <a:ext cx="9525" cy="150490"/>
              </a:xfrm>
              <a:custGeom>
                <a:avLst/>
                <a:gdLst>
                  <a:gd name="connsiteX0" fmla="*/ 5 w 9525"/>
                  <a:gd name="connsiteY0" fmla="*/ 150546 h 150490"/>
                  <a:gd name="connsiteX1" fmla="*/ 5 w 9525"/>
                  <a:gd name="connsiteY1" fmla="*/ 55 h 1504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50490">
                    <a:moveTo>
                      <a:pt x="5" y="150546"/>
                    </a:moveTo>
                    <a:lnTo>
                      <a:pt x="5" y="55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90" name="Figura a mano libera: forma 89">
              <a:extLst>
                <a:ext uri="{FF2B5EF4-FFF2-40B4-BE49-F238E27FC236}">
                  <a16:creationId xmlns:a16="http://schemas.microsoft.com/office/drawing/2014/main" id="{2E13BDF0-8EA1-45DF-98C2-65E1C5A51BF3}"/>
                </a:ext>
              </a:extLst>
            </p:cNvPr>
            <p:cNvSpPr/>
            <p:nvPr/>
          </p:nvSpPr>
          <p:spPr>
            <a:xfrm>
              <a:off x="8174159" y="5348085"/>
              <a:ext cx="146476" cy="9525"/>
            </a:xfrm>
            <a:custGeom>
              <a:avLst/>
              <a:gdLst>
                <a:gd name="connsiteX0" fmla="*/ 146476 w 146476"/>
                <a:gd name="connsiteY0" fmla="*/ 0 h 9525"/>
                <a:gd name="connsiteX1" fmla="*/ 0 w 14647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6476" h="9525">
                  <a:moveTo>
                    <a:pt x="146476" y="0"/>
                  </a:moveTo>
                  <a:lnTo>
                    <a:pt x="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1" name="CasellaDiTesto 90">
              <a:extLst>
                <a:ext uri="{FF2B5EF4-FFF2-40B4-BE49-F238E27FC236}">
                  <a16:creationId xmlns:a16="http://schemas.microsoft.com/office/drawing/2014/main" id="{E71F6B92-D8FE-4518-ADE4-88E21379F8E5}"/>
                </a:ext>
              </a:extLst>
            </p:cNvPr>
            <p:cNvSpPr txBox="1"/>
            <p:nvPr/>
          </p:nvSpPr>
          <p:spPr>
            <a:xfrm>
              <a:off x="8768863" y="4937881"/>
              <a:ext cx="335280" cy="3486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E</a:t>
              </a:r>
            </a:p>
          </p:txBody>
        </p:sp>
        <p:sp>
          <p:nvSpPr>
            <p:cNvPr id="92" name="CasellaDiTesto 91">
              <a:extLst>
                <a:ext uri="{FF2B5EF4-FFF2-40B4-BE49-F238E27FC236}">
                  <a16:creationId xmlns:a16="http://schemas.microsoft.com/office/drawing/2014/main" id="{EF511EEC-3EA6-4EAF-BF66-B2F3D2186FAD}"/>
                </a:ext>
              </a:extLst>
            </p:cNvPr>
            <p:cNvSpPr txBox="1"/>
            <p:nvPr/>
          </p:nvSpPr>
          <p:spPr>
            <a:xfrm>
              <a:off x="10783743" y="4138005"/>
              <a:ext cx="363855" cy="3486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</a:t>
              </a:r>
            </a:p>
          </p:txBody>
        </p:sp>
        <p:sp>
          <p:nvSpPr>
            <p:cNvPr id="93" name="CasellaDiTesto 92">
              <a:extLst>
                <a:ext uri="{FF2B5EF4-FFF2-40B4-BE49-F238E27FC236}">
                  <a16:creationId xmlns:a16="http://schemas.microsoft.com/office/drawing/2014/main" id="{60C09D0A-B680-4927-8972-B2E584A851D2}"/>
                </a:ext>
              </a:extLst>
            </p:cNvPr>
            <p:cNvSpPr txBox="1"/>
            <p:nvPr/>
          </p:nvSpPr>
          <p:spPr>
            <a:xfrm>
              <a:off x="8205845" y="4962836"/>
              <a:ext cx="240030" cy="3486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</a:p>
          </p:txBody>
        </p:sp>
        <p:sp>
          <p:nvSpPr>
            <p:cNvPr id="94" name="CasellaDiTesto 93">
              <a:extLst>
                <a:ext uri="{FF2B5EF4-FFF2-40B4-BE49-F238E27FC236}">
                  <a16:creationId xmlns:a16="http://schemas.microsoft.com/office/drawing/2014/main" id="{AAA83C13-0427-4D29-805B-8CEC5DC5EB14}"/>
                </a:ext>
              </a:extLst>
            </p:cNvPr>
            <p:cNvSpPr txBox="1"/>
            <p:nvPr/>
          </p:nvSpPr>
          <p:spPr>
            <a:xfrm>
              <a:off x="8101264" y="4005975"/>
              <a:ext cx="1192530" cy="3486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Feedback</a:t>
              </a:r>
            </a:p>
          </p:txBody>
        </p:sp>
        <p:sp>
          <p:nvSpPr>
            <p:cNvPr id="95" name="CasellaDiTesto 94">
              <a:extLst>
                <a:ext uri="{FF2B5EF4-FFF2-40B4-BE49-F238E27FC236}">
                  <a16:creationId xmlns:a16="http://schemas.microsoft.com/office/drawing/2014/main" id="{AA2D7DEA-3B9E-4EFA-88C4-59361DC43F76}"/>
                </a:ext>
              </a:extLst>
            </p:cNvPr>
            <p:cNvSpPr txBox="1"/>
            <p:nvPr/>
          </p:nvSpPr>
          <p:spPr>
            <a:xfrm>
              <a:off x="8101264" y="4291724"/>
              <a:ext cx="1011555" cy="3486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Network</a:t>
              </a:r>
            </a:p>
          </p:txBody>
        </p:sp>
        <p:sp>
          <p:nvSpPr>
            <p:cNvPr id="96" name="Figura a mano libera: forma 95">
              <a:extLst>
                <a:ext uri="{FF2B5EF4-FFF2-40B4-BE49-F238E27FC236}">
                  <a16:creationId xmlns:a16="http://schemas.microsoft.com/office/drawing/2014/main" id="{B266F52C-5D03-4F12-9C09-F36699C1C781}"/>
                </a:ext>
              </a:extLst>
            </p:cNvPr>
            <p:cNvSpPr/>
            <p:nvPr/>
          </p:nvSpPr>
          <p:spPr>
            <a:xfrm>
              <a:off x="11285587" y="4040180"/>
              <a:ext cx="376685" cy="9525"/>
            </a:xfrm>
            <a:custGeom>
              <a:avLst/>
              <a:gdLst>
                <a:gd name="connsiteX0" fmla="*/ 0 w 376685"/>
                <a:gd name="connsiteY0" fmla="*/ 0 h 9525"/>
                <a:gd name="connsiteX1" fmla="*/ 376685 w 37668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76685" h="9525">
                  <a:moveTo>
                    <a:pt x="0" y="0"/>
                  </a:moveTo>
                  <a:lnTo>
                    <a:pt x="376685" y="0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7" name="Figura a mano libera: forma 96">
              <a:extLst>
                <a:ext uri="{FF2B5EF4-FFF2-40B4-BE49-F238E27FC236}">
                  <a16:creationId xmlns:a16="http://schemas.microsoft.com/office/drawing/2014/main" id="{9603B254-8D48-477B-BF89-F98671E6B134}"/>
                </a:ext>
              </a:extLst>
            </p:cNvPr>
            <p:cNvSpPr/>
            <p:nvPr/>
          </p:nvSpPr>
          <p:spPr>
            <a:xfrm>
              <a:off x="11285587" y="4605020"/>
              <a:ext cx="376685" cy="9525"/>
            </a:xfrm>
            <a:custGeom>
              <a:avLst/>
              <a:gdLst>
                <a:gd name="connsiteX0" fmla="*/ 376685 w 376685"/>
                <a:gd name="connsiteY0" fmla="*/ 0 h 9525"/>
                <a:gd name="connsiteX1" fmla="*/ 0 w 37668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76685" h="9525">
                  <a:moveTo>
                    <a:pt x="376685" y="0"/>
                  </a:moveTo>
                  <a:lnTo>
                    <a:pt x="0" y="0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8" name="Figura a mano libera: forma 97">
              <a:extLst>
                <a:ext uri="{FF2B5EF4-FFF2-40B4-BE49-F238E27FC236}">
                  <a16:creationId xmlns:a16="http://schemas.microsoft.com/office/drawing/2014/main" id="{04790F39-65C8-43DC-A058-47D606BBC887}"/>
                </a:ext>
              </a:extLst>
            </p:cNvPr>
            <p:cNvSpPr/>
            <p:nvPr/>
          </p:nvSpPr>
          <p:spPr>
            <a:xfrm>
              <a:off x="9059004" y="5415788"/>
              <a:ext cx="517807" cy="9525"/>
            </a:xfrm>
            <a:custGeom>
              <a:avLst/>
              <a:gdLst>
                <a:gd name="connsiteX0" fmla="*/ 517808 w 517807"/>
                <a:gd name="connsiteY0" fmla="*/ 0 h 9525"/>
                <a:gd name="connsiteX1" fmla="*/ 0 w 51780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17807" h="9525">
                  <a:moveTo>
                    <a:pt x="517808" y="0"/>
                  </a:moveTo>
                  <a:cubicBezTo>
                    <a:pt x="347100" y="0"/>
                    <a:pt x="172622" y="0"/>
                    <a:pt x="0" y="0"/>
                  </a:cubicBezTo>
                </a:path>
              </a:pathLst>
            </a:custGeom>
            <a:solidFill>
              <a:srgbClr val="FF0000"/>
            </a:solidFill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9" name="CasellaDiTesto 98">
              <a:extLst>
                <a:ext uri="{FF2B5EF4-FFF2-40B4-BE49-F238E27FC236}">
                  <a16:creationId xmlns:a16="http://schemas.microsoft.com/office/drawing/2014/main" id="{2046E6BA-41A5-4A28-A9E9-9A1723A107F4}"/>
                </a:ext>
              </a:extLst>
            </p:cNvPr>
            <p:cNvSpPr txBox="1"/>
            <p:nvPr/>
          </p:nvSpPr>
          <p:spPr>
            <a:xfrm>
              <a:off x="9768673" y="4972685"/>
              <a:ext cx="382905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r</a:t>
              </a:r>
            </a:p>
          </p:txBody>
        </p:sp>
        <p:sp>
          <p:nvSpPr>
            <p:cNvPr id="100" name="CasellaDiTesto 99">
              <a:extLst>
                <a:ext uri="{FF2B5EF4-FFF2-40B4-BE49-F238E27FC236}">
                  <a16:creationId xmlns:a16="http://schemas.microsoft.com/office/drawing/2014/main" id="{DA4F4ED6-740F-4954-8870-BB7FBD86E082}"/>
                </a:ext>
              </a:extLst>
            </p:cNvPr>
            <p:cNvSpPr txBox="1"/>
            <p:nvPr/>
          </p:nvSpPr>
          <p:spPr>
            <a:xfrm>
              <a:off x="9132670" y="4927118"/>
              <a:ext cx="411480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Z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p</a:t>
              </a:r>
            </a:p>
          </p:txBody>
        </p:sp>
      </p:grpSp>
      <p:grpSp>
        <p:nvGrpSpPr>
          <p:cNvPr id="124" name="Gruppo 123">
            <a:extLst>
              <a:ext uri="{FF2B5EF4-FFF2-40B4-BE49-F238E27FC236}">
                <a16:creationId xmlns:a16="http://schemas.microsoft.com/office/drawing/2014/main" id="{DB7A1C74-9A9E-4FA6-A255-C4BB06C8C18A}"/>
              </a:ext>
            </a:extLst>
          </p:cNvPr>
          <p:cNvGrpSpPr/>
          <p:nvPr/>
        </p:nvGrpSpPr>
        <p:grpSpPr>
          <a:xfrm>
            <a:off x="10562853" y="4042738"/>
            <a:ext cx="1136698" cy="1503985"/>
            <a:chOff x="6017525" y="3422092"/>
            <a:chExt cx="1136698" cy="1503985"/>
          </a:xfrm>
        </p:grpSpPr>
        <p:sp>
          <p:nvSpPr>
            <p:cNvPr id="106" name="CasellaDiTesto 105">
              <a:extLst>
                <a:ext uri="{FF2B5EF4-FFF2-40B4-BE49-F238E27FC236}">
                  <a16:creationId xmlns:a16="http://schemas.microsoft.com/office/drawing/2014/main" id="{93EB7625-5A8D-443C-86A9-2FFAA2BC34BC}"/>
                </a:ext>
              </a:extLst>
            </p:cNvPr>
            <p:cNvSpPr txBox="1"/>
            <p:nvPr/>
          </p:nvSpPr>
          <p:spPr>
            <a:xfrm>
              <a:off x="6017525" y="4324658"/>
              <a:ext cx="538930" cy="36933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Z</a:t>
              </a:r>
              <a:r>
                <a:rPr lang="en-US" sz="1800" i="1" spc="0" baseline="-35417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</a:p>
          </p:txBody>
        </p:sp>
        <p:grpSp>
          <p:nvGrpSpPr>
            <p:cNvPr id="101" name="Elemento grafico 59">
              <a:extLst>
                <a:ext uri="{FF2B5EF4-FFF2-40B4-BE49-F238E27FC236}">
                  <a16:creationId xmlns:a16="http://schemas.microsoft.com/office/drawing/2014/main" id="{4115D651-0735-4200-9207-DF7BAF9BD4C8}"/>
                </a:ext>
              </a:extLst>
            </p:cNvPr>
            <p:cNvGrpSpPr/>
            <p:nvPr/>
          </p:nvGrpSpPr>
          <p:grpSpPr>
            <a:xfrm>
              <a:off x="6539714" y="4322656"/>
              <a:ext cx="109732" cy="412927"/>
              <a:chOff x="10945054" y="4919455"/>
              <a:chExt cx="109732" cy="412927"/>
            </a:xfrm>
            <a:noFill/>
          </p:grpSpPr>
          <p:sp>
            <p:nvSpPr>
              <p:cNvPr id="102" name="Figura a mano libera: forma 101">
                <a:extLst>
                  <a:ext uri="{FF2B5EF4-FFF2-40B4-BE49-F238E27FC236}">
                    <a16:creationId xmlns:a16="http://schemas.microsoft.com/office/drawing/2014/main" id="{840F1E91-B516-4AF6-A15E-A153DEE8C016}"/>
                  </a:ext>
                </a:extLst>
              </p:cNvPr>
              <p:cNvSpPr/>
              <p:nvPr/>
            </p:nvSpPr>
            <p:spPr>
              <a:xfrm rot="-5400000">
                <a:off x="10965491" y="5297973"/>
                <a:ext cx="68817" cy="9525"/>
              </a:xfrm>
              <a:custGeom>
                <a:avLst/>
                <a:gdLst>
                  <a:gd name="connsiteX0" fmla="*/ 145 w 68817"/>
                  <a:gd name="connsiteY0" fmla="*/ -39 h 9525"/>
                  <a:gd name="connsiteX1" fmla="*/ 68962 w 68817"/>
                  <a:gd name="connsiteY1" fmla="*/ -39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8817" h="9525">
                    <a:moveTo>
                      <a:pt x="145" y="-39"/>
                    </a:moveTo>
                    <a:cubicBezTo>
                      <a:pt x="23084" y="-39"/>
                      <a:pt x="46023" y="-39"/>
                      <a:pt x="68962" y="-39"/>
                    </a:cubicBezTo>
                  </a:path>
                </a:pathLst>
              </a:custGeom>
              <a:noFill/>
              <a:ln w="19050" cap="rnd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3" name="Figura a mano libera: forma 102">
                <a:extLst>
                  <a:ext uri="{FF2B5EF4-FFF2-40B4-BE49-F238E27FC236}">
                    <a16:creationId xmlns:a16="http://schemas.microsoft.com/office/drawing/2014/main" id="{4BC1A440-F51A-444E-892E-1D9B3CE1F951}"/>
                  </a:ext>
                </a:extLst>
              </p:cNvPr>
              <p:cNvSpPr/>
              <p:nvPr/>
            </p:nvSpPr>
            <p:spPr>
              <a:xfrm rot="-5400000">
                <a:off x="10965491" y="4953863"/>
                <a:ext cx="68817" cy="9525"/>
              </a:xfrm>
              <a:custGeom>
                <a:avLst/>
                <a:gdLst>
                  <a:gd name="connsiteX0" fmla="*/ 68948 w 68817"/>
                  <a:gd name="connsiteY0" fmla="*/ -75 h 9525"/>
                  <a:gd name="connsiteX1" fmla="*/ 131 w 68817"/>
                  <a:gd name="connsiteY1" fmla="*/ -75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8817" h="9525">
                    <a:moveTo>
                      <a:pt x="68948" y="-75"/>
                    </a:moveTo>
                    <a:cubicBezTo>
                      <a:pt x="46009" y="-75"/>
                      <a:pt x="23070" y="-75"/>
                      <a:pt x="131" y="-75"/>
                    </a:cubicBezTo>
                  </a:path>
                </a:pathLst>
              </a:custGeom>
              <a:noFill/>
              <a:ln w="19050" cap="rnd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4" name="Figura a mano libera: forma 103">
                <a:extLst>
                  <a:ext uri="{FF2B5EF4-FFF2-40B4-BE49-F238E27FC236}">
                    <a16:creationId xmlns:a16="http://schemas.microsoft.com/office/drawing/2014/main" id="{45F8DB2A-9609-4F00-B17D-EB059F514917}"/>
                  </a:ext>
                </a:extLst>
              </p:cNvPr>
              <p:cNvSpPr/>
              <p:nvPr/>
            </p:nvSpPr>
            <p:spPr>
              <a:xfrm rot="-5400000">
                <a:off x="10866673" y="5074188"/>
                <a:ext cx="266493" cy="109732"/>
              </a:xfrm>
              <a:custGeom>
                <a:avLst/>
                <a:gdLst>
                  <a:gd name="connsiteX0" fmla="*/ 138 w 266493"/>
                  <a:gd name="connsiteY0" fmla="*/ -56 h 109732"/>
                  <a:gd name="connsiteX1" fmla="*/ 266632 w 266493"/>
                  <a:gd name="connsiteY1" fmla="*/ -56 h 109732"/>
                  <a:gd name="connsiteX2" fmla="*/ 266632 w 266493"/>
                  <a:gd name="connsiteY2" fmla="*/ 109676 h 109732"/>
                  <a:gd name="connsiteX3" fmla="*/ 138 w 266493"/>
                  <a:gd name="connsiteY3" fmla="*/ 109676 h 1097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6493" h="109732">
                    <a:moveTo>
                      <a:pt x="138" y="-56"/>
                    </a:moveTo>
                    <a:lnTo>
                      <a:pt x="266632" y="-56"/>
                    </a:lnTo>
                    <a:lnTo>
                      <a:pt x="266632" y="109676"/>
                    </a:lnTo>
                    <a:lnTo>
                      <a:pt x="138" y="109676"/>
                    </a:lnTo>
                    <a:close/>
                  </a:path>
                </a:pathLst>
              </a:custGeom>
              <a:noFill/>
              <a:ln w="19050" cap="rnd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05" name="Figura a mano libera: forma 104">
              <a:extLst>
                <a:ext uri="{FF2B5EF4-FFF2-40B4-BE49-F238E27FC236}">
                  <a16:creationId xmlns:a16="http://schemas.microsoft.com/office/drawing/2014/main" id="{115E2B3D-604B-48BC-9EFE-D71E97C64C16}"/>
                </a:ext>
              </a:extLst>
            </p:cNvPr>
            <p:cNvSpPr/>
            <p:nvPr/>
          </p:nvSpPr>
          <p:spPr>
            <a:xfrm>
              <a:off x="6589953" y="4746027"/>
              <a:ext cx="9525" cy="81791"/>
            </a:xfrm>
            <a:custGeom>
              <a:avLst/>
              <a:gdLst>
                <a:gd name="connsiteX0" fmla="*/ 0 w 9525"/>
                <a:gd name="connsiteY0" fmla="*/ 0 h 81791"/>
                <a:gd name="connsiteX1" fmla="*/ 0 w 9525"/>
                <a:gd name="connsiteY1" fmla="*/ 81791 h 817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1791">
                  <a:moveTo>
                    <a:pt x="0" y="0"/>
                  </a:moveTo>
                  <a:cubicBezTo>
                    <a:pt x="0" y="27270"/>
                    <a:pt x="0" y="54540"/>
                    <a:pt x="0" y="81791"/>
                  </a:cubicBezTo>
                </a:path>
              </a:pathLst>
            </a:custGeom>
            <a:noFill/>
            <a:ln w="19050" cap="rnd">
              <a:solidFill>
                <a:srgbClr val="FF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7" name="Figura a mano libera: forma 106">
              <a:extLst>
                <a:ext uri="{FF2B5EF4-FFF2-40B4-BE49-F238E27FC236}">
                  <a16:creationId xmlns:a16="http://schemas.microsoft.com/office/drawing/2014/main" id="{3D9B917C-ACDC-423C-B214-8234CF2CFB0C}"/>
                </a:ext>
              </a:extLst>
            </p:cNvPr>
            <p:cNvSpPr/>
            <p:nvPr/>
          </p:nvSpPr>
          <p:spPr>
            <a:xfrm>
              <a:off x="6593487" y="3455791"/>
              <a:ext cx="382933" cy="858162"/>
            </a:xfrm>
            <a:custGeom>
              <a:avLst/>
              <a:gdLst>
                <a:gd name="connsiteX0" fmla="*/ 382934 w 382933"/>
                <a:gd name="connsiteY0" fmla="*/ 0 h 858162"/>
                <a:gd name="connsiteX1" fmla="*/ 382934 w 382933"/>
                <a:gd name="connsiteY1" fmla="*/ 858162 h 858162"/>
                <a:gd name="connsiteX2" fmla="*/ 0 w 382933"/>
                <a:gd name="connsiteY2" fmla="*/ 858162 h 8581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82933" h="858162">
                  <a:moveTo>
                    <a:pt x="382934" y="0"/>
                  </a:moveTo>
                  <a:lnTo>
                    <a:pt x="382934" y="858162"/>
                  </a:lnTo>
                  <a:lnTo>
                    <a:pt x="0" y="858162"/>
                  </a:lnTo>
                </a:path>
              </a:pathLst>
            </a:custGeom>
            <a:noFill/>
            <a:ln w="19044" cap="rnd">
              <a:solidFill>
                <a:srgbClr val="FF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8" name="Figura a mano libera: forma 107">
              <a:extLst>
                <a:ext uri="{FF2B5EF4-FFF2-40B4-BE49-F238E27FC236}">
                  <a16:creationId xmlns:a16="http://schemas.microsoft.com/office/drawing/2014/main" id="{6D8C91C0-C296-4DD8-8204-5D518A79216D}"/>
                </a:ext>
              </a:extLst>
            </p:cNvPr>
            <p:cNvSpPr/>
            <p:nvPr/>
          </p:nvSpPr>
          <p:spPr>
            <a:xfrm>
              <a:off x="6589953" y="4020631"/>
              <a:ext cx="522598" cy="905446"/>
            </a:xfrm>
            <a:custGeom>
              <a:avLst/>
              <a:gdLst>
                <a:gd name="connsiteX0" fmla="*/ 522599 w 522598"/>
                <a:gd name="connsiteY0" fmla="*/ 0 h 905446"/>
                <a:gd name="connsiteX1" fmla="*/ 522599 w 522598"/>
                <a:gd name="connsiteY1" fmla="*/ 905446 h 905446"/>
                <a:gd name="connsiteX2" fmla="*/ 0 w 522598"/>
                <a:gd name="connsiteY2" fmla="*/ 905446 h 9054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22598" h="905446">
                  <a:moveTo>
                    <a:pt x="522599" y="0"/>
                  </a:moveTo>
                  <a:lnTo>
                    <a:pt x="522599" y="905446"/>
                  </a:lnTo>
                  <a:lnTo>
                    <a:pt x="0" y="905446"/>
                  </a:lnTo>
                </a:path>
              </a:pathLst>
            </a:custGeom>
            <a:noFill/>
            <a:ln w="19044" cap="rnd">
              <a:solidFill>
                <a:srgbClr val="FF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09" name="Figura a mano libera: forma 108">
              <a:extLst>
                <a:ext uri="{FF2B5EF4-FFF2-40B4-BE49-F238E27FC236}">
                  <a16:creationId xmlns:a16="http://schemas.microsoft.com/office/drawing/2014/main" id="{0EC04039-19F6-4DDD-88E9-77999680C769}"/>
                </a:ext>
              </a:extLst>
            </p:cNvPr>
            <p:cNvSpPr/>
            <p:nvPr/>
          </p:nvSpPr>
          <p:spPr>
            <a:xfrm>
              <a:off x="6589953" y="4827818"/>
              <a:ext cx="9525" cy="98259"/>
            </a:xfrm>
            <a:custGeom>
              <a:avLst/>
              <a:gdLst>
                <a:gd name="connsiteX0" fmla="*/ 0 w 9525"/>
                <a:gd name="connsiteY0" fmla="*/ 0 h 98259"/>
                <a:gd name="connsiteX1" fmla="*/ 0 w 9525"/>
                <a:gd name="connsiteY1" fmla="*/ 98260 h 982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98259">
                  <a:moveTo>
                    <a:pt x="0" y="0"/>
                  </a:moveTo>
                  <a:lnTo>
                    <a:pt x="0" y="98260"/>
                  </a:lnTo>
                </a:path>
              </a:pathLst>
            </a:custGeom>
            <a:noFill/>
            <a:ln w="19044" cap="rnd">
              <a:solidFill>
                <a:srgbClr val="FF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0" name="Figura a mano libera: forma 109">
              <a:extLst>
                <a:ext uri="{FF2B5EF4-FFF2-40B4-BE49-F238E27FC236}">
                  <a16:creationId xmlns:a16="http://schemas.microsoft.com/office/drawing/2014/main" id="{D401DE4C-B630-40B6-8759-A9CCAFB2284A}"/>
                </a:ext>
              </a:extLst>
            </p:cNvPr>
            <p:cNvSpPr/>
            <p:nvPr/>
          </p:nvSpPr>
          <p:spPr>
            <a:xfrm>
              <a:off x="6940216" y="3422092"/>
              <a:ext cx="83343" cy="83343"/>
            </a:xfrm>
            <a:custGeom>
              <a:avLst/>
              <a:gdLst>
                <a:gd name="connsiteX0" fmla="*/ 83344 w 83343"/>
                <a:gd name="connsiteY0" fmla="*/ 41672 h 83343"/>
                <a:gd name="connsiteX1" fmla="*/ 41672 w 83343"/>
                <a:gd name="connsiteY1" fmla="*/ 83344 h 83343"/>
                <a:gd name="connsiteX2" fmla="*/ 0 w 83343"/>
                <a:gd name="connsiteY2" fmla="*/ 41672 h 83343"/>
                <a:gd name="connsiteX3" fmla="*/ 41672 w 83343"/>
                <a:gd name="connsiteY3" fmla="*/ 0 h 83343"/>
                <a:gd name="connsiteX4" fmla="*/ 83344 w 83343"/>
                <a:gd name="connsiteY4" fmla="*/ 41672 h 8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43" h="83343">
                  <a:moveTo>
                    <a:pt x="83344" y="41672"/>
                  </a:moveTo>
                  <a:cubicBezTo>
                    <a:pt x="83344" y="64687"/>
                    <a:pt x="64687" y="83344"/>
                    <a:pt x="41672" y="83344"/>
                  </a:cubicBezTo>
                  <a:cubicBezTo>
                    <a:pt x="18657" y="83344"/>
                    <a:pt x="0" y="64687"/>
                    <a:pt x="0" y="41672"/>
                  </a:cubicBezTo>
                  <a:cubicBezTo>
                    <a:pt x="0" y="18657"/>
                    <a:pt x="18657" y="0"/>
                    <a:pt x="41672" y="0"/>
                  </a:cubicBezTo>
                  <a:cubicBezTo>
                    <a:pt x="64687" y="0"/>
                    <a:pt x="83344" y="18657"/>
                    <a:pt x="83344" y="41672"/>
                  </a:cubicBezTo>
                  <a:close/>
                </a:path>
              </a:pathLst>
            </a:custGeom>
            <a:solidFill>
              <a:srgbClr val="FF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1" name="Figura a mano libera: forma 110">
              <a:extLst>
                <a:ext uri="{FF2B5EF4-FFF2-40B4-BE49-F238E27FC236}">
                  <a16:creationId xmlns:a16="http://schemas.microsoft.com/office/drawing/2014/main" id="{A0A6AF2A-375B-4F97-BDBB-FAA999C82A56}"/>
                </a:ext>
              </a:extLst>
            </p:cNvPr>
            <p:cNvSpPr/>
            <p:nvPr/>
          </p:nvSpPr>
          <p:spPr>
            <a:xfrm>
              <a:off x="7070880" y="3978959"/>
              <a:ext cx="83343" cy="83343"/>
            </a:xfrm>
            <a:custGeom>
              <a:avLst/>
              <a:gdLst>
                <a:gd name="connsiteX0" fmla="*/ 83344 w 83343"/>
                <a:gd name="connsiteY0" fmla="*/ 41672 h 83343"/>
                <a:gd name="connsiteX1" fmla="*/ 41672 w 83343"/>
                <a:gd name="connsiteY1" fmla="*/ 83344 h 83343"/>
                <a:gd name="connsiteX2" fmla="*/ 0 w 83343"/>
                <a:gd name="connsiteY2" fmla="*/ 41672 h 83343"/>
                <a:gd name="connsiteX3" fmla="*/ 41672 w 83343"/>
                <a:gd name="connsiteY3" fmla="*/ 0 h 83343"/>
                <a:gd name="connsiteX4" fmla="*/ 83344 w 83343"/>
                <a:gd name="connsiteY4" fmla="*/ 41672 h 8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43" h="83343">
                  <a:moveTo>
                    <a:pt x="83344" y="41672"/>
                  </a:moveTo>
                  <a:cubicBezTo>
                    <a:pt x="83344" y="64687"/>
                    <a:pt x="64687" y="83344"/>
                    <a:pt x="41672" y="83344"/>
                  </a:cubicBezTo>
                  <a:cubicBezTo>
                    <a:pt x="18657" y="83344"/>
                    <a:pt x="0" y="64687"/>
                    <a:pt x="0" y="41672"/>
                  </a:cubicBezTo>
                  <a:cubicBezTo>
                    <a:pt x="0" y="18657"/>
                    <a:pt x="18657" y="0"/>
                    <a:pt x="41672" y="0"/>
                  </a:cubicBezTo>
                  <a:cubicBezTo>
                    <a:pt x="64687" y="0"/>
                    <a:pt x="83344" y="18657"/>
                    <a:pt x="83344" y="41672"/>
                  </a:cubicBezTo>
                  <a:close/>
                </a:path>
              </a:pathLst>
            </a:custGeom>
            <a:solidFill>
              <a:srgbClr val="FF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112" name="CasellaDiTesto 111">
            <a:extLst>
              <a:ext uri="{FF2B5EF4-FFF2-40B4-BE49-F238E27FC236}">
                <a16:creationId xmlns:a16="http://schemas.microsoft.com/office/drawing/2014/main" id="{1BB6262A-FC7D-4135-9B6D-0DFF63CB42BC}"/>
              </a:ext>
            </a:extLst>
          </p:cNvPr>
          <p:cNvSpPr txBox="1"/>
          <p:nvPr/>
        </p:nvSpPr>
        <p:spPr>
          <a:xfrm>
            <a:off x="11606360" y="4106997"/>
            <a:ext cx="544830" cy="410527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1800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en-US" sz="1800" i="1" spc="0" baseline="-35417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out</a:t>
            </a:r>
          </a:p>
        </p:txBody>
      </p:sp>
      <p:grpSp>
        <p:nvGrpSpPr>
          <p:cNvPr id="123" name="Gruppo 122">
            <a:extLst>
              <a:ext uri="{FF2B5EF4-FFF2-40B4-BE49-F238E27FC236}">
                <a16:creationId xmlns:a16="http://schemas.microsoft.com/office/drawing/2014/main" id="{BEC0ED2D-13D0-40E4-8FBC-B3977D14E98F}"/>
              </a:ext>
            </a:extLst>
          </p:cNvPr>
          <p:cNvGrpSpPr/>
          <p:nvPr/>
        </p:nvGrpSpPr>
        <p:grpSpPr>
          <a:xfrm>
            <a:off x="10959798" y="3465999"/>
            <a:ext cx="411480" cy="1375292"/>
            <a:chOff x="10804449" y="4693990"/>
            <a:chExt cx="411480" cy="1375292"/>
          </a:xfrm>
        </p:grpSpPr>
        <p:sp>
          <p:nvSpPr>
            <p:cNvPr id="113" name="Figura a mano libera: forma 112">
              <a:extLst>
                <a:ext uri="{FF2B5EF4-FFF2-40B4-BE49-F238E27FC236}">
                  <a16:creationId xmlns:a16="http://schemas.microsoft.com/office/drawing/2014/main" id="{6D4C2335-E101-4345-9F22-3751451B8F79}"/>
                </a:ext>
              </a:extLst>
            </p:cNvPr>
            <p:cNvSpPr/>
            <p:nvPr/>
          </p:nvSpPr>
          <p:spPr>
            <a:xfrm>
              <a:off x="11192108" y="5118704"/>
              <a:ext cx="9525" cy="909254"/>
            </a:xfrm>
            <a:custGeom>
              <a:avLst/>
              <a:gdLst>
                <a:gd name="connsiteX0" fmla="*/ 0 w 9525"/>
                <a:gd name="connsiteY0" fmla="*/ 0 h 909254"/>
                <a:gd name="connsiteX1" fmla="*/ 0 w 9525"/>
                <a:gd name="connsiteY1" fmla="*/ 909255 h 9092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909254">
                  <a:moveTo>
                    <a:pt x="0" y="0"/>
                  </a:moveTo>
                  <a:lnTo>
                    <a:pt x="0" y="909255"/>
                  </a:lnTo>
                </a:path>
              </a:pathLst>
            </a:custGeom>
            <a:solidFill>
              <a:srgbClr val="FFEEAA"/>
            </a:solidFill>
            <a:ln w="19044" cap="rnd">
              <a:solidFill>
                <a:srgbClr val="FF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14" name="Elemento grafico 59">
              <a:extLst>
                <a:ext uri="{FF2B5EF4-FFF2-40B4-BE49-F238E27FC236}">
                  <a16:creationId xmlns:a16="http://schemas.microsoft.com/office/drawing/2014/main" id="{CE0615D7-6249-410A-A489-85A1E84C3BD6}"/>
                </a:ext>
              </a:extLst>
            </p:cNvPr>
            <p:cNvGrpSpPr/>
            <p:nvPr/>
          </p:nvGrpSpPr>
          <p:grpSpPr>
            <a:xfrm>
              <a:off x="10860025" y="5077383"/>
              <a:ext cx="332076" cy="82648"/>
              <a:chOff x="10933695" y="3784413"/>
              <a:chExt cx="332076" cy="82648"/>
            </a:xfrm>
            <a:solidFill>
              <a:srgbClr val="FF0000"/>
            </a:solidFill>
          </p:grpSpPr>
          <p:sp>
            <p:nvSpPr>
              <p:cNvPr id="115" name="Figura a mano libera: forma 114">
                <a:extLst>
                  <a:ext uri="{FF2B5EF4-FFF2-40B4-BE49-F238E27FC236}">
                    <a16:creationId xmlns:a16="http://schemas.microsoft.com/office/drawing/2014/main" id="{A1F949A8-713E-4871-98B1-52CD74FF884D}"/>
                  </a:ext>
                </a:extLst>
              </p:cNvPr>
              <p:cNvSpPr/>
              <p:nvPr/>
            </p:nvSpPr>
            <p:spPr>
              <a:xfrm rot="-5400000">
                <a:off x="10929961" y="3788146"/>
                <a:ext cx="82648" cy="75181"/>
              </a:xfrm>
              <a:custGeom>
                <a:avLst/>
                <a:gdLst>
                  <a:gd name="connsiteX0" fmla="*/ 82885 w 82648"/>
                  <a:gd name="connsiteY0" fmla="*/ 75017 h 75181"/>
                  <a:gd name="connsiteX1" fmla="*/ 236 w 82648"/>
                  <a:gd name="connsiteY1" fmla="*/ 75017 h 75181"/>
                  <a:gd name="connsiteX2" fmla="*/ 41561 w 82648"/>
                  <a:gd name="connsiteY2" fmla="*/ -165 h 75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2648" h="75181">
                    <a:moveTo>
                      <a:pt x="82885" y="75017"/>
                    </a:moveTo>
                    <a:lnTo>
                      <a:pt x="236" y="75017"/>
                    </a:lnTo>
                    <a:lnTo>
                      <a:pt x="41561" y="-165"/>
                    </a:lnTo>
                    <a:close/>
                  </a:path>
                </a:pathLst>
              </a:custGeom>
              <a:solidFill>
                <a:srgbClr val="FF0000"/>
              </a:solidFill>
              <a:ln w="19056" cap="flat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6" name="Figura a mano libera: forma 115">
                <a:extLst>
                  <a:ext uri="{FF2B5EF4-FFF2-40B4-BE49-F238E27FC236}">
                    <a16:creationId xmlns:a16="http://schemas.microsoft.com/office/drawing/2014/main" id="{149A20D3-BBE3-4C4B-AC53-C938FA40FB03}"/>
                  </a:ext>
                </a:extLst>
              </p:cNvPr>
              <p:cNvSpPr/>
              <p:nvPr/>
            </p:nvSpPr>
            <p:spPr>
              <a:xfrm rot="5400000">
                <a:off x="11124792" y="3684756"/>
                <a:ext cx="9525" cy="281959"/>
              </a:xfrm>
              <a:custGeom>
                <a:avLst/>
                <a:gdLst>
                  <a:gd name="connsiteX0" fmla="*/ 358 w 9525"/>
                  <a:gd name="connsiteY0" fmla="*/ 282001 h 281959"/>
                  <a:gd name="connsiteX1" fmla="*/ 358 w 9525"/>
                  <a:gd name="connsiteY1" fmla="*/ 41 h 2819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281959">
                    <a:moveTo>
                      <a:pt x="358" y="282001"/>
                    </a:moveTo>
                    <a:lnTo>
                      <a:pt x="358" y="41"/>
                    </a:lnTo>
                  </a:path>
                </a:pathLst>
              </a:custGeom>
              <a:solidFill>
                <a:srgbClr val="FF0000"/>
              </a:solidFill>
              <a:ln w="19049" cap="rnd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117" name="Elemento grafico 59">
              <a:extLst>
                <a:ext uri="{FF2B5EF4-FFF2-40B4-BE49-F238E27FC236}">
                  <a16:creationId xmlns:a16="http://schemas.microsoft.com/office/drawing/2014/main" id="{F38E121A-691D-4659-8C31-D9B5FED7F310}"/>
                </a:ext>
              </a:extLst>
            </p:cNvPr>
            <p:cNvGrpSpPr/>
            <p:nvPr/>
          </p:nvGrpSpPr>
          <p:grpSpPr>
            <a:xfrm>
              <a:off x="10860034" y="5986634"/>
              <a:ext cx="336839" cy="82648"/>
              <a:chOff x="10933704" y="4693664"/>
              <a:chExt cx="336839" cy="82648"/>
            </a:xfrm>
            <a:solidFill>
              <a:srgbClr val="FF0000"/>
            </a:solidFill>
          </p:grpSpPr>
          <p:sp>
            <p:nvSpPr>
              <p:cNvPr id="118" name="Figura a mano libera: forma 117">
                <a:extLst>
                  <a:ext uri="{FF2B5EF4-FFF2-40B4-BE49-F238E27FC236}">
                    <a16:creationId xmlns:a16="http://schemas.microsoft.com/office/drawing/2014/main" id="{F4A2B7B7-4D00-485A-9840-CC11F371B091}"/>
                  </a:ext>
                </a:extLst>
              </p:cNvPr>
              <p:cNvSpPr/>
              <p:nvPr/>
            </p:nvSpPr>
            <p:spPr>
              <a:xfrm rot="-5400000">
                <a:off x="10929971" y="4697397"/>
                <a:ext cx="82648" cy="75181"/>
              </a:xfrm>
              <a:custGeom>
                <a:avLst/>
                <a:gdLst>
                  <a:gd name="connsiteX0" fmla="*/ 82885 w 82648"/>
                  <a:gd name="connsiteY0" fmla="*/ 75113 h 75181"/>
                  <a:gd name="connsiteX1" fmla="*/ 236 w 82648"/>
                  <a:gd name="connsiteY1" fmla="*/ 75113 h 75181"/>
                  <a:gd name="connsiteX2" fmla="*/ 41561 w 82648"/>
                  <a:gd name="connsiteY2" fmla="*/ -69 h 75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2648" h="75181">
                    <a:moveTo>
                      <a:pt x="82885" y="75113"/>
                    </a:moveTo>
                    <a:lnTo>
                      <a:pt x="236" y="75113"/>
                    </a:lnTo>
                    <a:lnTo>
                      <a:pt x="41561" y="-69"/>
                    </a:lnTo>
                    <a:close/>
                  </a:path>
                </a:pathLst>
              </a:custGeom>
              <a:solidFill>
                <a:srgbClr val="FF0000"/>
              </a:solidFill>
              <a:ln w="19056" cap="flat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9" name="Figura a mano libera: forma 118">
                <a:extLst>
                  <a:ext uri="{FF2B5EF4-FFF2-40B4-BE49-F238E27FC236}">
                    <a16:creationId xmlns:a16="http://schemas.microsoft.com/office/drawing/2014/main" id="{FDE52B8F-F8AD-4153-BF89-A4C2456BC36C}"/>
                  </a:ext>
                </a:extLst>
              </p:cNvPr>
              <p:cNvSpPr/>
              <p:nvPr/>
            </p:nvSpPr>
            <p:spPr>
              <a:xfrm rot="5400000">
                <a:off x="11124801" y="4594007"/>
                <a:ext cx="9525" cy="281959"/>
              </a:xfrm>
              <a:custGeom>
                <a:avLst/>
                <a:gdLst>
                  <a:gd name="connsiteX0" fmla="*/ 358 w 9525"/>
                  <a:gd name="connsiteY0" fmla="*/ 282096 h 281959"/>
                  <a:gd name="connsiteX1" fmla="*/ 358 w 9525"/>
                  <a:gd name="connsiteY1" fmla="*/ 137 h 2819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281959">
                    <a:moveTo>
                      <a:pt x="358" y="282096"/>
                    </a:moveTo>
                    <a:lnTo>
                      <a:pt x="358" y="137"/>
                    </a:lnTo>
                  </a:path>
                </a:pathLst>
              </a:custGeom>
              <a:solidFill>
                <a:srgbClr val="FF0000"/>
              </a:solidFill>
              <a:ln w="19049" cap="rnd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20" name="CasellaDiTesto 119">
              <a:extLst>
                <a:ext uri="{FF2B5EF4-FFF2-40B4-BE49-F238E27FC236}">
                  <a16:creationId xmlns:a16="http://schemas.microsoft.com/office/drawing/2014/main" id="{C2CDD940-A5A8-4ACC-8BDE-BB113CED903B}"/>
                </a:ext>
              </a:extLst>
            </p:cNvPr>
            <p:cNvSpPr txBox="1"/>
            <p:nvPr/>
          </p:nvSpPr>
          <p:spPr>
            <a:xfrm>
              <a:off x="10804449" y="4693990"/>
              <a:ext cx="411480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Z</a:t>
              </a:r>
              <a:r>
                <a:rPr lang="en-US" sz="1800" i="1" spc="0" baseline="-35417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o</a:t>
              </a:r>
            </a:p>
          </p:txBody>
        </p:sp>
      </p:grpSp>
      <p:sp>
        <p:nvSpPr>
          <p:cNvPr id="125" name="Figura a mano libera: forma 124">
            <a:extLst>
              <a:ext uri="{FF2B5EF4-FFF2-40B4-BE49-F238E27FC236}">
                <a16:creationId xmlns:a16="http://schemas.microsoft.com/office/drawing/2014/main" id="{35827173-76A2-4DF1-8A1E-20E2B0A5E527}"/>
              </a:ext>
            </a:extLst>
          </p:cNvPr>
          <p:cNvSpPr/>
          <p:nvPr/>
        </p:nvSpPr>
        <p:spPr>
          <a:xfrm>
            <a:off x="7839618" y="4287234"/>
            <a:ext cx="3699933" cy="973666"/>
          </a:xfrm>
          <a:custGeom>
            <a:avLst/>
            <a:gdLst>
              <a:gd name="connsiteX0" fmla="*/ 0 w 3699933"/>
              <a:gd name="connsiteY0" fmla="*/ 973666 h 973666"/>
              <a:gd name="connsiteX1" fmla="*/ 465667 w 3699933"/>
              <a:gd name="connsiteY1" fmla="*/ 948266 h 973666"/>
              <a:gd name="connsiteX2" fmla="*/ 821267 w 3699933"/>
              <a:gd name="connsiteY2" fmla="*/ 711200 h 973666"/>
              <a:gd name="connsiteX3" fmla="*/ 1083733 w 3699933"/>
              <a:gd name="connsiteY3" fmla="*/ 211666 h 973666"/>
              <a:gd name="connsiteX4" fmla="*/ 1566333 w 3699933"/>
              <a:gd name="connsiteY4" fmla="*/ 50800 h 973666"/>
              <a:gd name="connsiteX5" fmla="*/ 2336800 w 3699933"/>
              <a:gd name="connsiteY5" fmla="*/ 25400 h 973666"/>
              <a:gd name="connsiteX6" fmla="*/ 3699933 w 3699933"/>
              <a:gd name="connsiteY6" fmla="*/ 0 h 973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699933" h="973666">
                <a:moveTo>
                  <a:pt x="0" y="973666"/>
                </a:moveTo>
                <a:lnTo>
                  <a:pt x="465667" y="948266"/>
                </a:lnTo>
                <a:cubicBezTo>
                  <a:pt x="602545" y="904522"/>
                  <a:pt x="718256" y="833967"/>
                  <a:pt x="821267" y="711200"/>
                </a:cubicBezTo>
                <a:cubicBezTo>
                  <a:pt x="924278" y="588433"/>
                  <a:pt x="959555" y="321733"/>
                  <a:pt x="1083733" y="211666"/>
                </a:cubicBezTo>
                <a:cubicBezTo>
                  <a:pt x="1207911" y="101599"/>
                  <a:pt x="1357489" y="81844"/>
                  <a:pt x="1566333" y="50800"/>
                </a:cubicBezTo>
                <a:cubicBezTo>
                  <a:pt x="1775178" y="19756"/>
                  <a:pt x="2336800" y="25400"/>
                  <a:pt x="2336800" y="25400"/>
                </a:cubicBezTo>
                <a:lnTo>
                  <a:pt x="3699933" y="0"/>
                </a:lnTo>
              </a:path>
            </a:pathLst>
          </a:custGeom>
          <a:noFill/>
          <a:ln w="34925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CasellaDiTesto 125">
            <a:extLst>
              <a:ext uri="{FF2B5EF4-FFF2-40B4-BE49-F238E27FC236}">
                <a16:creationId xmlns:a16="http://schemas.microsoft.com/office/drawing/2014/main" id="{6E36A8F0-B3BB-4B08-A2D8-FBB0C256EB15}"/>
              </a:ext>
            </a:extLst>
          </p:cNvPr>
          <p:cNvSpPr txBox="1"/>
          <p:nvPr/>
        </p:nvSpPr>
        <p:spPr>
          <a:xfrm>
            <a:off x="10040187" y="3574761"/>
            <a:ext cx="3738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0070C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g</a:t>
            </a:r>
          </a:p>
        </p:txBody>
      </p:sp>
    </p:spTree>
    <p:extLst>
      <p:ext uri="{BB962C8B-B14F-4D97-AF65-F5344CB8AC3E}">
        <p14:creationId xmlns:p14="http://schemas.microsoft.com/office/powerpoint/2010/main" val="4280636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 animBg="1"/>
      <p:bldP spid="1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6384494-02A4-4CE2-9479-FFB94D2E1B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9AD24AE-4856-4019-AA91-37AB0BF70D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C58D5353-D5A0-447A-A383-B838A88CF0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9149" y="940240"/>
            <a:ext cx="6122685" cy="2159915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C0233A4A-D3BE-4401-82DD-74CC952F1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798817"/>
              </p:ext>
            </p:extLst>
          </p:nvPr>
        </p:nvGraphicFramePr>
        <p:xfrm>
          <a:off x="7475971" y="1337581"/>
          <a:ext cx="3926880" cy="133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" name="Corel DESIGNER" r:id="rId4" imgW="5686920" imgH="1929960" progId="CorelDESIGNER.Graphic.12">
                  <p:embed/>
                </p:oleObj>
              </mc:Choice>
              <mc:Fallback>
                <p:oleObj name="Corel DESIGNER" r:id="rId4" imgW="5686920" imgH="1929960" progId="CorelDESIGNER.Graphic.12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1C5FEFAC-56B1-4908-B41B-D178D49FAA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971" y="1337581"/>
                        <a:ext cx="3926880" cy="1335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ccia bidirezionale orizzontale 6">
            <a:extLst>
              <a:ext uri="{FF2B5EF4-FFF2-40B4-BE49-F238E27FC236}">
                <a16:creationId xmlns:a16="http://schemas.microsoft.com/office/drawing/2014/main" id="{751D0965-71F5-40EA-AF40-A02CDC0ABF1A}"/>
              </a:ext>
            </a:extLst>
          </p:cNvPr>
          <p:cNvSpPr/>
          <p:nvPr/>
        </p:nvSpPr>
        <p:spPr>
          <a:xfrm>
            <a:off x="6749143" y="1538514"/>
            <a:ext cx="899886" cy="493486"/>
          </a:xfrm>
          <a:prstGeom prst="left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393B9E8D-E419-4780-91CF-36AA438B7C3A}"/>
              </a:ext>
            </a:extLst>
          </p:cNvPr>
          <p:cNvSpPr txBox="1"/>
          <p:nvPr/>
        </p:nvSpPr>
        <p:spPr>
          <a:xfrm>
            <a:off x="7053943" y="940240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16C3DAC6-8B9F-4813-9718-6B6D898F5A6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2542" y="3698429"/>
            <a:ext cx="6161402" cy="2219331"/>
          </a:xfrm>
          <a:prstGeom prst="rect">
            <a:avLst/>
          </a:prstGeom>
        </p:spPr>
      </p:pic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6926131D-ACB5-45E0-B9E3-00036A4449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942307"/>
              </p:ext>
            </p:extLst>
          </p:nvPr>
        </p:nvGraphicFramePr>
        <p:xfrm>
          <a:off x="8309202" y="3167293"/>
          <a:ext cx="2163976" cy="2035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3" name="Equation" r:id="rId7" imgW="965160" imgH="901440" progId="Equation.DSMT4">
                  <p:embed/>
                </p:oleObj>
              </mc:Choice>
              <mc:Fallback>
                <p:oleObj name="Equation" r:id="rId7" imgW="965160" imgH="90144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9B300E64-1307-472A-8BF0-09B637E40C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9202" y="3167293"/>
                        <a:ext cx="2163976" cy="20356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id="{04CC6D6B-9B1A-4E4B-9BA9-FDE161FAA23E}"/>
              </a:ext>
            </a:extLst>
          </p:cNvPr>
          <p:cNvCxnSpPr/>
          <p:nvPr/>
        </p:nvCxnSpPr>
        <p:spPr>
          <a:xfrm>
            <a:off x="7895771" y="3167293"/>
            <a:ext cx="2830286" cy="203562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diritto 12">
            <a:extLst>
              <a:ext uri="{FF2B5EF4-FFF2-40B4-BE49-F238E27FC236}">
                <a16:creationId xmlns:a16="http://schemas.microsoft.com/office/drawing/2014/main" id="{E9A0F697-1F54-4743-9277-D8015251C0E4}"/>
              </a:ext>
            </a:extLst>
          </p:cNvPr>
          <p:cNvCxnSpPr>
            <a:cxnSpLocks/>
          </p:cNvCxnSpPr>
          <p:nvPr/>
        </p:nvCxnSpPr>
        <p:spPr>
          <a:xfrm flipV="1">
            <a:off x="8048171" y="3319693"/>
            <a:ext cx="2830286" cy="203562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D0163B50-F603-48F2-96CC-06BBC2CF7498}"/>
              </a:ext>
            </a:extLst>
          </p:cNvPr>
          <p:cNvSpPr txBox="1"/>
          <p:nvPr/>
        </p:nvSpPr>
        <p:spPr>
          <a:xfrm>
            <a:off x="225012" y="202131"/>
            <a:ext cx="261962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assive network: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inear and reliable</a:t>
            </a:r>
          </a:p>
        </p:txBody>
      </p: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E324E7E6-F11B-4982-95EB-B299B9ACEA71}"/>
              </a:ext>
            </a:extLst>
          </p:cNvPr>
          <p:cNvCxnSpPr>
            <a:cxnSpLocks/>
          </p:cNvCxnSpPr>
          <p:nvPr/>
        </p:nvCxnSpPr>
        <p:spPr>
          <a:xfrm>
            <a:off x="2914944" y="617629"/>
            <a:ext cx="423529" cy="837097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D4FACFC3-E0B4-46A7-ADF3-6684A382DFEB}"/>
              </a:ext>
            </a:extLst>
          </p:cNvPr>
          <p:cNvSpPr txBox="1"/>
          <p:nvPr/>
        </p:nvSpPr>
        <p:spPr>
          <a:xfrm>
            <a:off x="555812" y="5765306"/>
            <a:ext cx="84554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eparatio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of feedback network and gain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lemen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(AMP)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2C7B0462-95B0-407F-A2BD-1E870D39A13D}"/>
              </a:ext>
            </a:extLst>
          </p:cNvPr>
          <p:cNvSpPr txBox="1"/>
          <p:nvPr/>
        </p:nvSpPr>
        <p:spPr>
          <a:xfrm>
            <a:off x="3338473" y="202131"/>
            <a:ext cx="71347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In a real electronic network: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966E7838-5938-4E1B-BD26-E757C22A8812}"/>
              </a:ext>
            </a:extLst>
          </p:cNvPr>
          <p:cNvSpPr txBox="1"/>
          <p:nvPr/>
        </p:nvSpPr>
        <p:spPr>
          <a:xfrm>
            <a:off x="7610990" y="2773621"/>
            <a:ext cx="35429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ired correspondence</a:t>
            </a:r>
          </a:p>
        </p:txBody>
      </p:sp>
    </p:spTree>
    <p:extLst>
      <p:ext uri="{BB962C8B-B14F-4D97-AF65-F5344CB8AC3E}">
        <p14:creationId xmlns:p14="http://schemas.microsoft.com/office/powerpoint/2010/main" val="1930919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5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4D25041-B32C-472F-B105-05805478C5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822938C-78E0-421F-A55C-7CCB9C5BF9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1BC2A631-BD83-428B-AEBE-D0C25670C6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743" y="1992729"/>
            <a:ext cx="6625955" cy="2337455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393DBD84-C85A-4C34-BA93-66D35FBE02DF}"/>
              </a:ext>
            </a:extLst>
          </p:cNvPr>
          <p:cNvSpPr txBox="1"/>
          <p:nvPr/>
        </p:nvSpPr>
        <p:spPr>
          <a:xfrm>
            <a:off x="217622" y="163626"/>
            <a:ext cx="835036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blems that prevent a direct correspondence between th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lectrical circuit and the simplified block diagram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f a feedback system 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4A8E5764-D40E-4788-BE60-0A71BDBF75FC}"/>
              </a:ext>
            </a:extLst>
          </p:cNvPr>
          <p:cNvSpPr txBox="1"/>
          <p:nvPr/>
        </p:nvSpPr>
        <p:spPr>
          <a:xfrm>
            <a:off x="7127698" y="1191686"/>
            <a:ext cx="4819150" cy="43088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oading effects of the feedback network on AMP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oading effect of the amplifier input impedance on the feedback network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rect signal path from the input signal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the output voltage through the feedback network (occurs if the amplifier has a non-zero output impedance). </a:t>
            </a:r>
          </a:p>
        </p:txBody>
      </p:sp>
      <p:sp>
        <p:nvSpPr>
          <p:cNvPr id="9" name="Figura a mano libera: forma 8">
            <a:extLst>
              <a:ext uri="{FF2B5EF4-FFF2-40B4-BE49-F238E27FC236}">
                <a16:creationId xmlns:a16="http://schemas.microsoft.com/office/drawing/2014/main" id="{76080275-6A22-4ED4-BCF7-9F85560D41C3}"/>
              </a:ext>
            </a:extLst>
          </p:cNvPr>
          <p:cNvSpPr/>
          <p:nvPr/>
        </p:nvSpPr>
        <p:spPr>
          <a:xfrm>
            <a:off x="3886200" y="2159000"/>
            <a:ext cx="2578100" cy="1981200"/>
          </a:xfrm>
          <a:custGeom>
            <a:avLst/>
            <a:gdLst>
              <a:gd name="connsiteX0" fmla="*/ 342900 w 2578100"/>
              <a:gd name="connsiteY0" fmla="*/ 990600 h 1981200"/>
              <a:gd name="connsiteX1" fmla="*/ 0 w 2578100"/>
              <a:gd name="connsiteY1" fmla="*/ 1270000 h 1981200"/>
              <a:gd name="connsiteX2" fmla="*/ 38100 w 2578100"/>
              <a:gd name="connsiteY2" fmla="*/ 1574800 h 1981200"/>
              <a:gd name="connsiteX3" fmla="*/ 165100 w 2578100"/>
              <a:gd name="connsiteY3" fmla="*/ 1930400 h 1981200"/>
              <a:gd name="connsiteX4" fmla="*/ 609600 w 2578100"/>
              <a:gd name="connsiteY4" fmla="*/ 1981200 h 1981200"/>
              <a:gd name="connsiteX5" fmla="*/ 1524000 w 2578100"/>
              <a:gd name="connsiteY5" fmla="*/ 1968500 h 1981200"/>
              <a:gd name="connsiteX6" fmla="*/ 2235200 w 2578100"/>
              <a:gd name="connsiteY6" fmla="*/ 1917700 h 1981200"/>
              <a:gd name="connsiteX7" fmla="*/ 2476500 w 2578100"/>
              <a:gd name="connsiteY7" fmla="*/ 1828800 h 1981200"/>
              <a:gd name="connsiteX8" fmla="*/ 2578100 w 2578100"/>
              <a:gd name="connsiteY8" fmla="*/ 1143000 h 1981200"/>
              <a:gd name="connsiteX9" fmla="*/ 2540000 w 2578100"/>
              <a:gd name="connsiteY9" fmla="*/ 304800 h 1981200"/>
              <a:gd name="connsiteX10" fmla="*/ 2501900 w 2578100"/>
              <a:gd name="connsiteY10" fmla="*/ 25400 h 1981200"/>
              <a:gd name="connsiteX11" fmla="*/ 1943100 w 2578100"/>
              <a:gd name="connsiteY11" fmla="*/ 0 h 1981200"/>
              <a:gd name="connsiteX12" fmla="*/ 1320800 w 2578100"/>
              <a:gd name="connsiteY12" fmla="*/ 38100 h 1981200"/>
              <a:gd name="connsiteX13" fmla="*/ 1346200 w 2578100"/>
              <a:gd name="connsiteY13" fmla="*/ 495300 h 1981200"/>
              <a:gd name="connsiteX14" fmla="*/ 1346200 w 2578100"/>
              <a:gd name="connsiteY14" fmla="*/ 685800 h 1981200"/>
              <a:gd name="connsiteX15" fmla="*/ 1765300 w 2578100"/>
              <a:gd name="connsiteY15" fmla="*/ 685800 h 1981200"/>
              <a:gd name="connsiteX16" fmla="*/ 1930400 w 2578100"/>
              <a:gd name="connsiteY16" fmla="*/ 723900 h 1981200"/>
              <a:gd name="connsiteX17" fmla="*/ 1955800 w 2578100"/>
              <a:gd name="connsiteY17" fmla="*/ 1130300 h 1981200"/>
              <a:gd name="connsiteX18" fmla="*/ 1219200 w 2578100"/>
              <a:gd name="connsiteY18" fmla="*/ 1155700 h 1981200"/>
              <a:gd name="connsiteX19" fmla="*/ 685800 w 2578100"/>
              <a:gd name="connsiteY19" fmla="*/ 1092200 h 1981200"/>
              <a:gd name="connsiteX20" fmla="*/ 381000 w 2578100"/>
              <a:gd name="connsiteY20" fmla="*/ 1041400 h 1981200"/>
              <a:gd name="connsiteX0" fmla="*/ 342900 w 2578100"/>
              <a:gd name="connsiteY0" fmla="*/ 990600 h 1981200"/>
              <a:gd name="connsiteX1" fmla="*/ 0 w 2578100"/>
              <a:gd name="connsiteY1" fmla="*/ 1270000 h 1981200"/>
              <a:gd name="connsiteX2" fmla="*/ 38100 w 2578100"/>
              <a:gd name="connsiteY2" fmla="*/ 1574800 h 1981200"/>
              <a:gd name="connsiteX3" fmla="*/ 165100 w 2578100"/>
              <a:gd name="connsiteY3" fmla="*/ 1930400 h 1981200"/>
              <a:gd name="connsiteX4" fmla="*/ 609600 w 2578100"/>
              <a:gd name="connsiteY4" fmla="*/ 1981200 h 1981200"/>
              <a:gd name="connsiteX5" fmla="*/ 1524000 w 2578100"/>
              <a:gd name="connsiteY5" fmla="*/ 1968500 h 1981200"/>
              <a:gd name="connsiteX6" fmla="*/ 2235200 w 2578100"/>
              <a:gd name="connsiteY6" fmla="*/ 1917700 h 1981200"/>
              <a:gd name="connsiteX7" fmla="*/ 2476500 w 2578100"/>
              <a:gd name="connsiteY7" fmla="*/ 1828800 h 1981200"/>
              <a:gd name="connsiteX8" fmla="*/ 2578100 w 2578100"/>
              <a:gd name="connsiteY8" fmla="*/ 1143000 h 1981200"/>
              <a:gd name="connsiteX9" fmla="*/ 2540000 w 2578100"/>
              <a:gd name="connsiteY9" fmla="*/ 304800 h 1981200"/>
              <a:gd name="connsiteX10" fmla="*/ 2501900 w 2578100"/>
              <a:gd name="connsiteY10" fmla="*/ 25400 h 1981200"/>
              <a:gd name="connsiteX11" fmla="*/ 1943100 w 2578100"/>
              <a:gd name="connsiteY11" fmla="*/ 0 h 1981200"/>
              <a:gd name="connsiteX12" fmla="*/ 1320800 w 2578100"/>
              <a:gd name="connsiteY12" fmla="*/ 38100 h 1981200"/>
              <a:gd name="connsiteX13" fmla="*/ 1346200 w 2578100"/>
              <a:gd name="connsiteY13" fmla="*/ 495300 h 1981200"/>
              <a:gd name="connsiteX14" fmla="*/ 1346200 w 2578100"/>
              <a:gd name="connsiteY14" fmla="*/ 685800 h 1981200"/>
              <a:gd name="connsiteX15" fmla="*/ 1765300 w 2578100"/>
              <a:gd name="connsiteY15" fmla="*/ 685800 h 1981200"/>
              <a:gd name="connsiteX16" fmla="*/ 1930400 w 2578100"/>
              <a:gd name="connsiteY16" fmla="*/ 723900 h 1981200"/>
              <a:gd name="connsiteX17" fmla="*/ 1955800 w 2578100"/>
              <a:gd name="connsiteY17" fmla="*/ 1130300 h 1981200"/>
              <a:gd name="connsiteX18" fmla="*/ 1219200 w 2578100"/>
              <a:gd name="connsiteY18" fmla="*/ 1155700 h 1981200"/>
              <a:gd name="connsiteX19" fmla="*/ 685800 w 2578100"/>
              <a:gd name="connsiteY19" fmla="*/ 1092200 h 1981200"/>
              <a:gd name="connsiteX20" fmla="*/ 266700 w 2578100"/>
              <a:gd name="connsiteY20" fmla="*/ 990600 h 1981200"/>
              <a:gd name="connsiteX0" fmla="*/ 342900 w 2578100"/>
              <a:gd name="connsiteY0" fmla="*/ 990600 h 1981200"/>
              <a:gd name="connsiteX1" fmla="*/ 0 w 2578100"/>
              <a:gd name="connsiteY1" fmla="*/ 1270000 h 1981200"/>
              <a:gd name="connsiteX2" fmla="*/ 38100 w 2578100"/>
              <a:gd name="connsiteY2" fmla="*/ 1574800 h 1981200"/>
              <a:gd name="connsiteX3" fmla="*/ 165100 w 2578100"/>
              <a:gd name="connsiteY3" fmla="*/ 1930400 h 1981200"/>
              <a:gd name="connsiteX4" fmla="*/ 609600 w 2578100"/>
              <a:gd name="connsiteY4" fmla="*/ 1981200 h 1981200"/>
              <a:gd name="connsiteX5" fmla="*/ 1524000 w 2578100"/>
              <a:gd name="connsiteY5" fmla="*/ 1968500 h 1981200"/>
              <a:gd name="connsiteX6" fmla="*/ 2235200 w 2578100"/>
              <a:gd name="connsiteY6" fmla="*/ 1917700 h 1981200"/>
              <a:gd name="connsiteX7" fmla="*/ 2476500 w 2578100"/>
              <a:gd name="connsiteY7" fmla="*/ 1828800 h 1981200"/>
              <a:gd name="connsiteX8" fmla="*/ 2578100 w 2578100"/>
              <a:gd name="connsiteY8" fmla="*/ 1143000 h 1981200"/>
              <a:gd name="connsiteX9" fmla="*/ 2540000 w 2578100"/>
              <a:gd name="connsiteY9" fmla="*/ 304800 h 1981200"/>
              <a:gd name="connsiteX10" fmla="*/ 2501900 w 2578100"/>
              <a:gd name="connsiteY10" fmla="*/ 25400 h 1981200"/>
              <a:gd name="connsiteX11" fmla="*/ 1943100 w 2578100"/>
              <a:gd name="connsiteY11" fmla="*/ 0 h 1981200"/>
              <a:gd name="connsiteX12" fmla="*/ 1320800 w 2578100"/>
              <a:gd name="connsiteY12" fmla="*/ 38100 h 1981200"/>
              <a:gd name="connsiteX13" fmla="*/ 1346200 w 2578100"/>
              <a:gd name="connsiteY13" fmla="*/ 495300 h 1981200"/>
              <a:gd name="connsiteX14" fmla="*/ 1346200 w 2578100"/>
              <a:gd name="connsiteY14" fmla="*/ 685800 h 1981200"/>
              <a:gd name="connsiteX15" fmla="*/ 1765300 w 2578100"/>
              <a:gd name="connsiteY15" fmla="*/ 685800 h 1981200"/>
              <a:gd name="connsiteX16" fmla="*/ 1930400 w 2578100"/>
              <a:gd name="connsiteY16" fmla="*/ 723900 h 1981200"/>
              <a:gd name="connsiteX17" fmla="*/ 1955800 w 2578100"/>
              <a:gd name="connsiteY17" fmla="*/ 1130300 h 1981200"/>
              <a:gd name="connsiteX18" fmla="*/ 1219200 w 2578100"/>
              <a:gd name="connsiteY18" fmla="*/ 1155700 h 1981200"/>
              <a:gd name="connsiteX19" fmla="*/ 685800 w 2578100"/>
              <a:gd name="connsiteY19" fmla="*/ 1092200 h 1981200"/>
              <a:gd name="connsiteX20" fmla="*/ 339725 w 2578100"/>
              <a:gd name="connsiteY20" fmla="*/ 990600 h 198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2578100" h="1981200">
                <a:moveTo>
                  <a:pt x="342900" y="990600"/>
                </a:moveTo>
                <a:lnTo>
                  <a:pt x="0" y="1270000"/>
                </a:lnTo>
                <a:lnTo>
                  <a:pt x="38100" y="1574800"/>
                </a:lnTo>
                <a:lnTo>
                  <a:pt x="165100" y="1930400"/>
                </a:lnTo>
                <a:lnTo>
                  <a:pt x="609600" y="1981200"/>
                </a:lnTo>
                <a:lnTo>
                  <a:pt x="1524000" y="1968500"/>
                </a:lnTo>
                <a:lnTo>
                  <a:pt x="2235200" y="1917700"/>
                </a:lnTo>
                <a:lnTo>
                  <a:pt x="2476500" y="1828800"/>
                </a:lnTo>
                <a:lnTo>
                  <a:pt x="2578100" y="1143000"/>
                </a:lnTo>
                <a:lnTo>
                  <a:pt x="2540000" y="304800"/>
                </a:lnTo>
                <a:lnTo>
                  <a:pt x="2501900" y="25400"/>
                </a:lnTo>
                <a:lnTo>
                  <a:pt x="1943100" y="0"/>
                </a:lnTo>
                <a:lnTo>
                  <a:pt x="1320800" y="38100"/>
                </a:lnTo>
                <a:lnTo>
                  <a:pt x="1346200" y="495300"/>
                </a:lnTo>
                <a:lnTo>
                  <a:pt x="1346200" y="685800"/>
                </a:lnTo>
                <a:lnTo>
                  <a:pt x="1765300" y="685800"/>
                </a:lnTo>
                <a:lnTo>
                  <a:pt x="1930400" y="723900"/>
                </a:lnTo>
                <a:lnTo>
                  <a:pt x="1955800" y="1130300"/>
                </a:lnTo>
                <a:lnTo>
                  <a:pt x="1219200" y="1155700"/>
                </a:lnTo>
                <a:lnTo>
                  <a:pt x="685800" y="1092200"/>
                </a:lnTo>
                <a:cubicBezTo>
                  <a:pt x="584200" y="1075267"/>
                  <a:pt x="441325" y="1007533"/>
                  <a:pt x="339725" y="990600"/>
                </a:cubicBezTo>
              </a:path>
            </a:pathLst>
          </a:custGeom>
          <a:solidFill>
            <a:schemeClr val="accent6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igura a mano libera: forma 9">
            <a:extLst>
              <a:ext uri="{FF2B5EF4-FFF2-40B4-BE49-F238E27FC236}">
                <a16:creationId xmlns:a16="http://schemas.microsoft.com/office/drawing/2014/main" id="{D18840A7-8E7F-46D1-A5C4-7DBBB8EA0F66}"/>
              </a:ext>
            </a:extLst>
          </p:cNvPr>
          <p:cNvSpPr/>
          <p:nvPr/>
        </p:nvSpPr>
        <p:spPr>
          <a:xfrm>
            <a:off x="2225040" y="3192780"/>
            <a:ext cx="1554480" cy="883920"/>
          </a:xfrm>
          <a:custGeom>
            <a:avLst/>
            <a:gdLst>
              <a:gd name="connsiteX0" fmla="*/ 190500 w 1554480"/>
              <a:gd name="connsiteY0" fmla="*/ 15240 h 883920"/>
              <a:gd name="connsiteX1" fmla="*/ 190500 w 1554480"/>
              <a:gd name="connsiteY1" fmla="*/ 15240 h 883920"/>
              <a:gd name="connsiteX2" fmla="*/ 822960 w 1554480"/>
              <a:gd name="connsiteY2" fmla="*/ 0 h 883920"/>
              <a:gd name="connsiteX3" fmla="*/ 1318260 w 1554480"/>
              <a:gd name="connsiteY3" fmla="*/ 53340 h 883920"/>
              <a:gd name="connsiteX4" fmla="*/ 1524000 w 1554480"/>
              <a:gd name="connsiteY4" fmla="*/ 175260 h 883920"/>
              <a:gd name="connsiteX5" fmla="*/ 1554480 w 1554480"/>
              <a:gd name="connsiteY5" fmla="*/ 541020 h 883920"/>
              <a:gd name="connsiteX6" fmla="*/ 1546860 w 1554480"/>
              <a:gd name="connsiteY6" fmla="*/ 769620 h 883920"/>
              <a:gd name="connsiteX7" fmla="*/ 1356360 w 1554480"/>
              <a:gd name="connsiteY7" fmla="*/ 883920 h 883920"/>
              <a:gd name="connsiteX8" fmla="*/ 845820 w 1554480"/>
              <a:gd name="connsiteY8" fmla="*/ 876300 h 883920"/>
              <a:gd name="connsiteX9" fmla="*/ 411480 w 1554480"/>
              <a:gd name="connsiteY9" fmla="*/ 876300 h 883920"/>
              <a:gd name="connsiteX10" fmla="*/ 213360 w 1554480"/>
              <a:gd name="connsiteY10" fmla="*/ 838200 h 883920"/>
              <a:gd name="connsiteX11" fmla="*/ 129540 w 1554480"/>
              <a:gd name="connsiteY11" fmla="*/ 670560 h 883920"/>
              <a:gd name="connsiteX12" fmla="*/ 7620 w 1554480"/>
              <a:gd name="connsiteY12" fmla="*/ 457200 h 883920"/>
              <a:gd name="connsiteX13" fmla="*/ 0 w 1554480"/>
              <a:gd name="connsiteY13" fmla="*/ 259080 h 883920"/>
              <a:gd name="connsiteX14" fmla="*/ 22860 w 1554480"/>
              <a:gd name="connsiteY14" fmla="*/ 129540 h 883920"/>
              <a:gd name="connsiteX15" fmla="*/ 190500 w 1554480"/>
              <a:gd name="connsiteY15" fmla="*/ 15240 h 883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1554480" h="883920">
                <a:moveTo>
                  <a:pt x="190500" y="15240"/>
                </a:moveTo>
                <a:lnTo>
                  <a:pt x="190500" y="15240"/>
                </a:lnTo>
                <a:lnTo>
                  <a:pt x="822960" y="0"/>
                </a:lnTo>
                <a:lnTo>
                  <a:pt x="1318260" y="53340"/>
                </a:lnTo>
                <a:lnTo>
                  <a:pt x="1524000" y="175260"/>
                </a:lnTo>
                <a:lnTo>
                  <a:pt x="1554480" y="541020"/>
                </a:lnTo>
                <a:lnTo>
                  <a:pt x="1546860" y="769620"/>
                </a:lnTo>
                <a:lnTo>
                  <a:pt x="1356360" y="883920"/>
                </a:lnTo>
                <a:lnTo>
                  <a:pt x="845820" y="876300"/>
                </a:lnTo>
                <a:lnTo>
                  <a:pt x="411480" y="876300"/>
                </a:lnTo>
                <a:lnTo>
                  <a:pt x="213360" y="838200"/>
                </a:lnTo>
                <a:lnTo>
                  <a:pt x="129540" y="670560"/>
                </a:lnTo>
                <a:lnTo>
                  <a:pt x="7620" y="457200"/>
                </a:lnTo>
                <a:lnTo>
                  <a:pt x="0" y="259080"/>
                </a:lnTo>
                <a:lnTo>
                  <a:pt x="22860" y="129540"/>
                </a:lnTo>
                <a:lnTo>
                  <a:pt x="190500" y="15240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  <a:alpha val="5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Figura a mano libera: forma 10">
            <a:extLst>
              <a:ext uri="{FF2B5EF4-FFF2-40B4-BE49-F238E27FC236}">
                <a16:creationId xmlns:a16="http://schemas.microsoft.com/office/drawing/2014/main" id="{0479F0D0-2DF3-468E-9F76-8DF76470F854}"/>
              </a:ext>
            </a:extLst>
          </p:cNvPr>
          <p:cNvSpPr/>
          <p:nvPr/>
        </p:nvSpPr>
        <p:spPr>
          <a:xfrm>
            <a:off x="957943" y="2479479"/>
            <a:ext cx="5762171" cy="1268902"/>
          </a:xfrm>
          <a:custGeom>
            <a:avLst/>
            <a:gdLst>
              <a:gd name="connsiteX0" fmla="*/ 0 w 5762171"/>
              <a:gd name="connsiteY0" fmla="*/ 1178121 h 1268902"/>
              <a:gd name="connsiteX1" fmla="*/ 783771 w 5762171"/>
              <a:gd name="connsiteY1" fmla="*/ 1178121 h 1268902"/>
              <a:gd name="connsiteX2" fmla="*/ 972457 w 5762171"/>
              <a:gd name="connsiteY2" fmla="*/ 728178 h 1268902"/>
              <a:gd name="connsiteX3" fmla="*/ 1451428 w 5762171"/>
              <a:gd name="connsiteY3" fmla="*/ 205664 h 1268902"/>
              <a:gd name="connsiteX4" fmla="*/ 2002971 w 5762171"/>
              <a:gd name="connsiteY4" fmla="*/ 104064 h 1268902"/>
              <a:gd name="connsiteX5" fmla="*/ 2815771 w 5762171"/>
              <a:gd name="connsiteY5" fmla="*/ 46007 h 1268902"/>
              <a:gd name="connsiteX6" fmla="*/ 3323771 w 5762171"/>
              <a:gd name="connsiteY6" fmla="*/ 16978 h 1268902"/>
              <a:gd name="connsiteX7" fmla="*/ 3802743 w 5762171"/>
              <a:gd name="connsiteY7" fmla="*/ 16978 h 1268902"/>
              <a:gd name="connsiteX8" fmla="*/ 4368800 w 5762171"/>
              <a:gd name="connsiteY8" fmla="*/ 16978 h 1268902"/>
              <a:gd name="connsiteX9" fmla="*/ 4760686 w 5762171"/>
              <a:gd name="connsiteY9" fmla="*/ 2464 h 1268902"/>
              <a:gd name="connsiteX10" fmla="*/ 4934857 w 5762171"/>
              <a:gd name="connsiteY10" fmla="*/ 75035 h 1268902"/>
              <a:gd name="connsiteX11" fmla="*/ 5138057 w 5762171"/>
              <a:gd name="connsiteY11" fmla="*/ 495950 h 1268902"/>
              <a:gd name="connsiteX12" fmla="*/ 5225143 w 5762171"/>
              <a:gd name="connsiteY12" fmla="*/ 1192635 h 1268902"/>
              <a:gd name="connsiteX13" fmla="*/ 5355771 w 5762171"/>
              <a:gd name="connsiteY13" fmla="*/ 1250692 h 1268902"/>
              <a:gd name="connsiteX14" fmla="*/ 5762171 w 5762171"/>
              <a:gd name="connsiteY14" fmla="*/ 1192635 h 12689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5762171" h="1268902">
                <a:moveTo>
                  <a:pt x="0" y="1178121"/>
                </a:moveTo>
                <a:cubicBezTo>
                  <a:pt x="310847" y="1215616"/>
                  <a:pt x="621695" y="1253111"/>
                  <a:pt x="783771" y="1178121"/>
                </a:cubicBezTo>
                <a:cubicBezTo>
                  <a:pt x="945847" y="1103131"/>
                  <a:pt x="861181" y="890254"/>
                  <a:pt x="972457" y="728178"/>
                </a:cubicBezTo>
                <a:cubicBezTo>
                  <a:pt x="1083733" y="566102"/>
                  <a:pt x="1279676" y="309683"/>
                  <a:pt x="1451428" y="205664"/>
                </a:cubicBezTo>
                <a:cubicBezTo>
                  <a:pt x="1623180" y="101645"/>
                  <a:pt x="1775581" y="130673"/>
                  <a:pt x="2002971" y="104064"/>
                </a:cubicBezTo>
                <a:cubicBezTo>
                  <a:pt x="2230361" y="77455"/>
                  <a:pt x="2815771" y="46007"/>
                  <a:pt x="2815771" y="46007"/>
                </a:cubicBezTo>
                <a:cubicBezTo>
                  <a:pt x="3035904" y="31493"/>
                  <a:pt x="3159276" y="21816"/>
                  <a:pt x="3323771" y="16978"/>
                </a:cubicBezTo>
                <a:cubicBezTo>
                  <a:pt x="3488266" y="12140"/>
                  <a:pt x="3802743" y="16978"/>
                  <a:pt x="3802743" y="16978"/>
                </a:cubicBezTo>
                <a:lnTo>
                  <a:pt x="4368800" y="16978"/>
                </a:lnTo>
                <a:cubicBezTo>
                  <a:pt x="4528457" y="14559"/>
                  <a:pt x="4666343" y="-7212"/>
                  <a:pt x="4760686" y="2464"/>
                </a:cubicBezTo>
                <a:cubicBezTo>
                  <a:pt x="4855029" y="12140"/>
                  <a:pt x="4871962" y="-7213"/>
                  <a:pt x="4934857" y="75035"/>
                </a:cubicBezTo>
                <a:cubicBezTo>
                  <a:pt x="4997752" y="157283"/>
                  <a:pt x="5089676" y="309683"/>
                  <a:pt x="5138057" y="495950"/>
                </a:cubicBezTo>
                <a:cubicBezTo>
                  <a:pt x="5186438" y="682217"/>
                  <a:pt x="5188857" y="1066845"/>
                  <a:pt x="5225143" y="1192635"/>
                </a:cubicBezTo>
                <a:cubicBezTo>
                  <a:pt x="5261429" y="1318425"/>
                  <a:pt x="5266266" y="1250692"/>
                  <a:pt x="5355771" y="1250692"/>
                </a:cubicBezTo>
                <a:cubicBezTo>
                  <a:pt x="5445276" y="1250692"/>
                  <a:pt x="5603723" y="1221663"/>
                  <a:pt x="5762171" y="1192635"/>
                </a:cubicBezTo>
              </a:path>
            </a:pathLst>
          </a:custGeom>
          <a:noFill/>
          <a:ln w="571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9189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9" grpId="0" animBg="1"/>
      <p:bldP spid="10" grpId="0" animBg="1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936542D-E9E9-4826-AE74-8806F5D69D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79487"/>
            <a:ext cx="10515600" cy="662397"/>
          </a:xfrm>
        </p:spPr>
        <p:txBody>
          <a:bodyPr/>
          <a:lstStyle/>
          <a:p>
            <a:r>
              <a:rPr lang="en-US"/>
              <a:t>Pellegrini's cut-insertion theorem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5A44FFC-6D73-4C81-95CC-7044F2A34F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133E033-7422-4CDF-8F1A-C915F2A28C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pic>
        <p:nvPicPr>
          <p:cNvPr id="15362" name="Picture 2">
            <a:extLst>
              <a:ext uri="{FF2B5EF4-FFF2-40B4-BE49-F238E27FC236}">
                <a16:creationId xmlns:a16="http://schemas.microsoft.com/office/drawing/2014/main" id="{BE715354-20A2-4F62-B517-820D02965B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584" b="-3584"/>
          <a:stretch>
            <a:fillRect/>
          </a:stretch>
        </p:blipFill>
        <p:spPr bwMode="auto">
          <a:xfrm>
            <a:off x="910090" y="937624"/>
            <a:ext cx="7777482" cy="264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63E5C328-03F2-45F4-81B9-B3A7047914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512684"/>
              </p:ext>
            </p:extLst>
          </p:nvPr>
        </p:nvGraphicFramePr>
        <p:xfrm>
          <a:off x="243113" y="3773376"/>
          <a:ext cx="5689862" cy="214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9" name="Equation" r:id="rId4" imgW="2882880" imgH="1091880" progId="Equation.DSMT4">
                  <p:embed/>
                </p:oleObj>
              </mc:Choice>
              <mc:Fallback>
                <p:oleObj name="Equation" r:id="rId4" imgW="2882880" imgH="1091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13" y="3773376"/>
                        <a:ext cx="5689862" cy="2147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64C3D372-C337-4173-BF51-5503EACACE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265024"/>
              </p:ext>
            </p:extLst>
          </p:nvPr>
        </p:nvGraphicFramePr>
        <p:xfrm>
          <a:off x="6486916" y="3907450"/>
          <a:ext cx="2542353" cy="846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0" name="Equation" r:id="rId6" imgW="1346040" imgH="444240" progId="Equation.DSMT4">
                  <p:embed/>
                </p:oleObj>
              </mc:Choice>
              <mc:Fallback>
                <p:oleObj name="Equation" r:id="rId6" imgW="134604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916" y="3907450"/>
                        <a:ext cx="2542353" cy="8463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ccia a sinistra 6">
            <a:extLst>
              <a:ext uri="{FF2B5EF4-FFF2-40B4-BE49-F238E27FC236}">
                <a16:creationId xmlns:a16="http://schemas.microsoft.com/office/drawing/2014/main" id="{5883CAE0-1CB2-423A-A4EB-F3D9AD24F786}"/>
              </a:ext>
            </a:extLst>
          </p:cNvPr>
          <p:cNvSpPr/>
          <p:nvPr/>
        </p:nvSpPr>
        <p:spPr>
          <a:xfrm>
            <a:off x="5483032" y="5180227"/>
            <a:ext cx="711200" cy="365125"/>
          </a:xfrm>
          <a:prstGeom prst="left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364316CB-5CD4-4354-A4C3-C636895BFB45}"/>
              </a:ext>
            </a:extLst>
          </p:cNvPr>
          <p:cNvSpPr txBox="1"/>
          <p:nvPr/>
        </p:nvSpPr>
        <p:spPr>
          <a:xfrm>
            <a:off x="6479865" y="5041901"/>
            <a:ext cx="340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zero if the op-amp is unidirectional </a:t>
            </a:r>
          </a:p>
        </p:txBody>
      </p:sp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id="{D7E2414D-DF2D-4500-8A99-E150B67DE4C7}"/>
              </a:ext>
            </a:extLst>
          </p:cNvPr>
          <p:cNvCxnSpPr/>
          <p:nvPr/>
        </p:nvCxnSpPr>
        <p:spPr>
          <a:xfrm>
            <a:off x="7619999" y="3907450"/>
            <a:ext cx="1409270" cy="84630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7BB21659-8BD0-4E68-843E-E10250ADCC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352747"/>
              </p:ext>
            </p:extLst>
          </p:nvPr>
        </p:nvGraphicFramePr>
        <p:xfrm>
          <a:off x="9526526" y="594649"/>
          <a:ext cx="1511754" cy="595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1" name="Equation" r:id="rId8" imgW="520560" imgH="203040" progId="Equation.DSMT4">
                  <p:embed/>
                </p:oleObj>
              </mc:Choice>
              <mc:Fallback>
                <p:oleObj name="Equation" r:id="rId8" imgW="520560" imgH="2030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4C3D372-C337-4173-BF51-5503EACACE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6526" y="594649"/>
                        <a:ext cx="1511754" cy="5959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5671F3E3-C8A4-4BEB-AE1B-EF5550C72FEC}"/>
              </a:ext>
            </a:extLst>
          </p:cNvPr>
          <p:cNvSpPr txBox="1"/>
          <p:nvPr/>
        </p:nvSpPr>
        <p:spPr>
          <a:xfrm>
            <a:off x="9369358" y="1124337"/>
            <a:ext cx="27496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now are calculated taking into account loading effects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6653C7FE-1816-4A2C-8526-7E4F00BB46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228134"/>
              </p:ext>
            </p:extLst>
          </p:nvPr>
        </p:nvGraphicFramePr>
        <p:xfrm>
          <a:off x="9909555" y="2509491"/>
          <a:ext cx="526369" cy="68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2"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7BB21659-8BD0-4E68-843E-E10250ADCC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9555" y="2509491"/>
                        <a:ext cx="526369" cy="689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EA17BD47-0A36-481C-B33D-3104DFEE5732}"/>
              </a:ext>
            </a:extLst>
          </p:cNvPr>
          <p:cNvSpPr txBox="1"/>
          <p:nvPr/>
        </p:nvSpPr>
        <p:spPr>
          <a:xfrm>
            <a:off x="9515181" y="3142427"/>
            <a:ext cx="27496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akes into account the feed-forward path through the feedback network</a:t>
            </a:r>
          </a:p>
        </p:txBody>
      </p:sp>
      <p:sp>
        <p:nvSpPr>
          <p:cNvPr id="11" name="Freccia in su 10">
            <a:extLst>
              <a:ext uri="{FF2B5EF4-FFF2-40B4-BE49-F238E27FC236}">
                <a16:creationId xmlns:a16="http://schemas.microsoft.com/office/drawing/2014/main" id="{C0AFC65A-2EFD-4744-AA08-9746DA34356E}"/>
              </a:ext>
            </a:extLst>
          </p:cNvPr>
          <p:cNvSpPr/>
          <p:nvPr/>
        </p:nvSpPr>
        <p:spPr>
          <a:xfrm>
            <a:off x="8324634" y="4586514"/>
            <a:ext cx="362938" cy="497059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Connettore diritto 16">
            <a:extLst>
              <a:ext uri="{FF2B5EF4-FFF2-40B4-BE49-F238E27FC236}">
                <a16:creationId xmlns:a16="http://schemas.microsoft.com/office/drawing/2014/main" id="{3DD9F524-0805-42DA-AAAB-654A6A80ED37}"/>
              </a:ext>
            </a:extLst>
          </p:cNvPr>
          <p:cNvCxnSpPr/>
          <p:nvPr/>
        </p:nvCxnSpPr>
        <p:spPr>
          <a:xfrm>
            <a:off x="4209143" y="4484914"/>
            <a:ext cx="4064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diritto 18">
            <a:extLst>
              <a:ext uri="{FF2B5EF4-FFF2-40B4-BE49-F238E27FC236}">
                <a16:creationId xmlns:a16="http://schemas.microsoft.com/office/drawing/2014/main" id="{46827125-7ACC-4B60-83B2-371DB1B841E0}"/>
              </a:ext>
            </a:extLst>
          </p:cNvPr>
          <p:cNvCxnSpPr/>
          <p:nvPr/>
        </p:nvCxnSpPr>
        <p:spPr>
          <a:xfrm>
            <a:off x="2126343" y="4484914"/>
            <a:ext cx="4064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diritto 19">
            <a:extLst>
              <a:ext uri="{FF2B5EF4-FFF2-40B4-BE49-F238E27FC236}">
                <a16:creationId xmlns:a16="http://schemas.microsoft.com/office/drawing/2014/main" id="{1614AF97-D434-4907-8C8F-EFFAF5154EF0}"/>
              </a:ext>
            </a:extLst>
          </p:cNvPr>
          <p:cNvCxnSpPr/>
          <p:nvPr/>
        </p:nvCxnSpPr>
        <p:spPr>
          <a:xfrm>
            <a:off x="2010227" y="5530837"/>
            <a:ext cx="4064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id="{EDD445EE-849E-4A35-84FC-75F32D20B566}"/>
              </a:ext>
            </a:extLst>
          </p:cNvPr>
          <p:cNvCxnSpPr/>
          <p:nvPr/>
        </p:nvCxnSpPr>
        <p:spPr>
          <a:xfrm>
            <a:off x="228600" y="5545352"/>
            <a:ext cx="4064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7FB305E8-5511-4C89-9CE8-6F8BEDCE9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79420"/>
              </p:ext>
            </p:extLst>
          </p:nvPr>
        </p:nvGraphicFramePr>
        <p:xfrm>
          <a:off x="3824968" y="2624165"/>
          <a:ext cx="3841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3" name="Equation" r:id="rId12" imgW="203040" imgH="241200" progId="Equation.DSMT4">
                  <p:embed/>
                </p:oleObj>
              </mc:Choice>
              <mc:Fallback>
                <p:oleObj name="Equation" r:id="rId12" imgW="203040" imgH="241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4C3D372-C337-4173-BF51-5503EACACE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968" y="2624165"/>
                        <a:ext cx="384175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1825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0" grpId="0"/>
      <p:bldP spid="15" grpId="0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tangolo con angoli arrotondati 13">
            <a:extLst>
              <a:ext uri="{FF2B5EF4-FFF2-40B4-BE49-F238E27FC236}">
                <a16:creationId xmlns:a16="http://schemas.microsoft.com/office/drawing/2014/main" id="{BC428CAB-0332-44CE-B527-E9562857B434}"/>
              </a:ext>
            </a:extLst>
          </p:cNvPr>
          <p:cNvSpPr/>
          <p:nvPr/>
        </p:nvSpPr>
        <p:spPr>
          <a:xfrm>
            <a:off x="6809354" y="800515"/>
            <a:ext cx="5135903" cy="5401954"/>
          </a:xfrm>
          <a:prstGeom prst="roundRect">
            <a:avLst>
              <a:gd name="adj" fmla="val 941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ttangolo con angoli arrotondati 12">
            <a:extLst>
              <a:ext uri="{FF2B5EF4-FFF2-40B4-BE49-F238E27FC236}">
                <a16:creationId xmlns:a16="http://schemas.microsoft.com/office/drawing/2014/main" id="{AFFA1801-6DDB-4C6A-9345-6138877631DF}"/>
              </a:ext>
            </a:extLst>
          </p:cNvPr>
          <p:cNvSpPr/>
          <p:nvPr/>
        </p:nvSpPr>
        <p:spPr>
          <a:xfrm>
            <a:off x="246743" y="798922"/>
            <a:ext cx="6284686" cy="5401954"/>
          </a:xfrm>
          <a:prstGeom prst="roundRect">
            <a:avLst>
              <a:gd name="adj" fmla="val 9412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A7073BCE-C0EC-422B-91E0-5B167FC76B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/>
              <a:t>Block diagram corresponding to the cut-insertion schematization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9618B7D-F3FD-4446-9F6A-BEA07610AE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8A67523-DD8D-44A6-8855-36324D707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37EA8A48-7D4F-448D-8ABE-FF03AA5E8D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87803" y="926409"/>
            <a:ext cx="5998483" cy="2768531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592836F5-BAA2-428D-B63D-4C351717B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927821"/>
              </p:ext>
            </p:extLst>
          </p:nvPr>
        </p:nvGraphicFramePr>
        <p:xfrm>
          <a:off x="677068" y="3786288"/>
          <a:ext cx="464661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3" name="Equation" r:id="rId5" imgW="1625400" imgH="431640" progId="Equation.DSMT4">
                  <p:embed/>
                </p:oleObj>
              </mc:Choice>
              <mc:Fallback>
                <p:oleObj name="Equation" r:id="rId5" imgW="162540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93210416-0338-4ED7-BE30-E75ADD5A53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68" y="3786288"/>
                        <a:ext cx="4646613" cy="1225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535A08CD-8D93-444B-8571-12D0F15C55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72894"/>
              </p:ext>
            </p:extLst>
          </p:nvPr>
        </p:nvGraphicFramePr>
        <p:xfrm>
          <a:off x="7538962" y="1037047"/>
          <a:ext cx="403066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4" name="Equation" r:id="rId7" imgW="1409400" imgH="431640" progId="Equation.DSMT4">
                  <p:embed/>
                </p:oleObj>
              </mc:Choice>
              <mc:Fallback>
                <p:oleObj name="Equation" r:id="rId7" imgW="140940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592836F5-BAA2-428D-B63D-4C351717BA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8962" y="1037047"/>
                        <a:ext cx="4030663" cy="1225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0BDDE9D6-EC86-4C9D-9152-0D2724CB8B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060858"/>
              </p:ext>
            </p:extLst>
          </p:nvPr>
        </p:nvGraphicFramePr>
        <p:xfrm>
          <a:off x="1149124" y="5011838"/>
          <a:ext cx="3267075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5" name="Equation" r:id="rId9" imgW="1143000" imgH="419040" progId="Equation.DSMT4">
                  <p:embed/>
                </p:oleObj>
              </mc:Choice>
              <mc:Fallback>
                <p:oleObj name="Equation" r:id="rId9" imgW="1143000" imgH="4190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592836F5-BAA2-428D-B63D-4C351717BA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124" y="5011838"/>
                        <a:ext cx="3267075" cy="1189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5D6567DA-01DF-49C0-A2DF-BBC52CEC92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79731"/>
              </p:ext>
            </p:extLst>
          </p:nvPr>
        </p:nvGraphicFramePr>
        <p:xfrm>
          <a:off x="7538962" y="2359174"/>
          <a:ext cx="3808413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6" name="Equation" r:id="rId11" imgW="1473120" imgH="419040" progId="Equation.DSMT4">
                  <p:embed/>
                </p:oleObj>
              </mc:Choice>
              <mc:Fallback>
                <p:oleObj name="Equation" r:id="rId11" imgW="1473120" imgH="4190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529C7875-3E1D-474D-ACA7-A24DF8DCC3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8962" y="2359174"/>
                        <a:ext cx="3808413" cy="1084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6BA773B3-2B63-4E09-BD78-F946F5D9DBE0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7259323" y="3747155"/>
            <a:ext cx="4357735" cy="1610645"/>
          </a:xfrm>
          <a:prstGeom prst="rect">
            <a:avLst/>
          </a:prstGeom>
        </p:spPr>
      </p:pic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8CBDC439-09F6-4743-B8A2-D2784BBECFB7}"/>
              </a:ext>
            </a:extLst>
          </p:cNvPr>
          <p:cNvSpPr txBox="1"/>
          <p:nvPr/>
        </p:nvSpPr>
        <p:spPr>
          <a:xfrm>
            <a:off x="7930290" y="5562563"/>
            <a:ext cx="32480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Ideal feedback system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4912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AA486A2-225C-4FEE-AAF8-CBA010F11C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9664" y="155015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Problems when using the cut-</a:t>
            </a:r>
            <a:r>
              <a:rPr lang="en-US" dirty="0" err="1"/>
              <a:t>inserion</a:t>
            </a:r>
            <a:r>
              <a:rPr lang="en-US" dirty="0"/>
              <a:t> theorem for design purpos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2EFDAE2-F199-4A84-82DA-F5DD5DB896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C88F8A1-4C68-49AD-8192-19D56EB7F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8180E9EC-A93E-42C9-A1AD-9F0E5EB17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773308"/>
              </p:ext>
            </p:extLst>
          </p:nvPr>
        </p:nvGraphicFramePr>
        <p:xfrm>
          <a:off x="8720571" y="5142998"/>
          <a:ext cx="1076325" cy="560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7" name="Equation" r:id="rId4" imgW="317160" imgH="164880" progId="Equation.DSMT4">
                  <p:embed/>
                </p:oleObj>
              </mc:Choice>
              <mc:Fallback>
                <p:oleObj name="Equation" r:id="rId4" imgW="317160" imgH="1648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4C3D372-C337-4173-BF51-5503EACACE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0571" y="5142998"/>
                        <a:ext cx="1076325" cy="5609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69029BE8-18CA-40B3-B547-30A6ED7565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547661"/>
              </p:ext>
            </p:extLst>
          </p:nvPr>
        </p:nvGraphicFramePr>
        <p:xfrm>
          <a:off x="8027403" y="3119642"/>
          <a:ext cx="250507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8" name="Equation" r:id="rId6" imgW="876240" imgH="431640" progId="Equation.DSMT4">
                  <p:embed/>
                </p:oleObj>
              </mc:Choice>
              <mc:Fallback>
                <p:oleObj name="Equation" r:id="rId6" imgW="87624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93210416-0338-4ED7-BE30-E75ADD5A53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403" y="3119642"/>
                        <a:ext cx="2505075" cy="1225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CAFCB9AC-E5F4-4A7D-A2DC-F95214FE160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1205292" y="3760490"/>
            <a:ext cx="6439615" cy="2358169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1CA6EBEB-2C7A-4419-B0BE-9212DEFA4078}"/>
              </a:ext>
            </a:extLst>
          </p:cNvPr>
          <p:cNvSpPr txBox="1"/>
          <p:nvPr/>
        </p:nvSpPr>
        <p:spPr>
          <a:xfrm>
            <a:off x="144379" y="854621"/>
            <a:ext cx="979689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 have to design the feedback network for three transfer functions (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a, 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g)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stead of only two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epend on the output impedance of the amplifier, Z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which is a parameter that varies much and cannot be predicted reliably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nly in the case that Z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much smaller than the typical impedances of the feedback network, we can design the network for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a, 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g)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ith port "O" short circuited (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0).</a:t>
            </a:r>
          </a:p>
          <a:p>
            <a:pPr marL="457200" indent="-457200">
              <a:buFont typeface="+mj-lt"/>
              <a:buAutoNum type="arabicPeriod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1E8E499C-F542-4E41-AC6D-6CA3B53B7310}"/>
              </a:ext>
            </a:extLst>
          </p:cNvPr>
          <p:cNvSpPr txBox="1"/>
          <p:nvPr/>
        </p:nvSpPr>
        <p:spPr>
          <a:xfrm>
            <a:off x="8006195" y="4589869"/>
            <a:ext cx="25474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figuration for </a:t>
            </a:r>
          </a:p>
        </p:txBody>
      </p:sp>
      <p:sp>
        <p:nvSpPr>
          <p:cNvPr id="14" name="Freccia a sinistra 13">
            <a:extLst>
              <a:ext uri="{FF2B5EF4-FFF2-40B4-BE49-F238E27FC236}">
                <a16:creationId xmlns:a16="http://schemas.microsoft.com/office/drawing/2014/main" id="{B8500C58-BEC7-4D5B-BE08-08E532069189}"/>
              </a:ext>
            </a:extLst>
          </p:cNvPr>
          <p:cNvSpPr/>
          <p:nvPr/>
        </p:nvSpPr>
        <p:spPr>
          <a:xfrm>
            <a:off x="8081998" y="5234462"/>
            <a:ext cx="468502" cy="365125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" name="Elemento grafico 14">
            <a:extLst>
              <a:ext uri="{FF2B5EF4-FFF2-40B4-BE49-F238E27FC236}">
                <a16:creationId xmlns:a16="http://schemas.microsoft.com/office/drawing/2014/main" id="{AC4D7702-0E2A-4398-A45A-2CBDFE443CA3}"/>
              </a:ext>
            </a:extLst>
          </p:cNvPr>
          <p:cNvGrpSpPr/>
          <p:nvPr/>
        </p:nvGrpSpPr>
        <p:grpSpPr>
          <a:xfrm>
            <a:off x="6223355" y="5130191"/>
            <a:ext cx="157125" cy="591257"/>
            <a:chOff x="10948762" y="2135866"/>
            <a:chExt cx="157125" cy="591257"/>
          </a:xfrm>
          <a:noFill/>
        </p:grpSpPr>
        <p:sp>
          <p:nvSpPr>
            <p:cNvPr id="26" name="Figura a mano libera: forma 25">
              <a:extLst>
                <a:ext uri="{FF2B5EF4-FFF2-40B4-BE49-F238E27FC236}">
                  <a16:creationId xmlns:a16="http://schemas.microsoft.com/office/drawing/2014/main" id="{9E8411B5-1C65-4D31-AF6F-B487908889AE}"/>
                </a:ext>
              </a:extLst>
            </p:cNvPr>
            <p:cNvSpPr/>
            <p:nvPr/>
          </p:nvSpPr>
          <p:spPr>
            <a:xfrm rot="-5400000">
              <a:off x="10978054" y="2677853"/>
              <a:ext cx="98542" cy="13638"/>
            </a:xfrm>
            <a:custGeom>
              <a:avLst/>
              <a:gdLst>
                <a:gd name="connsiteX0" fmla="*/ -189 w 98542"/>
                <a:gd name="connsiteY0" fmla="*/ -181 h 13638"/>
                <a:gd name="connsiteX1" fmla="*/ 98353 w 98542"/>
                <a:gd name="connsiteY1" fmla="*/ -181 h 136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8542" h="13638">
                  <a:moveTo>
                    <a:pt x="-189" y="-181"/>
                  </a:moveTo>
                  <a:cubicBezTo>
                    <a:pt x="32667" y="-181"/>
                    <a:pt x="65514" y="-181"/>
                    <a:pt x="98353" y="-181"/>
                  </a:cubicBezTo>
                </a:path>
              </a:pathLst>
            </a:custGeom>
            <a:noFill/>
            <a:ln w="26949" cap="rnd">
              <a:solidFill>
                <a:srgbClr val="FF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7" name="Figura a mano libera: forma 26">
              <a:extLst>
                <a:ext uri="{FF2B5EF4-FFF2-40B4-BE49-F238E27FC236}">
                  <a16:creationId xmlns:a16="http://schemas.microsoft.com/office/drawing/2014/main" id="{DE4F1F63-52F0-4D56-A485-4A0EC0027EB9}"/>
                </a:ext>
              </a:extLst>
            </p:cNvPr>
            <p:cNvSpPr/>
            <p:nvPr/>
          </p:nvSpPr>
          <p:spPr>
            <a:xfrm rot="-5400000">
              <a:off x="10978053" y="2185138"/>
              <a:ext cx="98543" cy="13638"/>
            </a:xfrm>
            <a:custGeom>
              <a:avLst/>
              <a:gdLst>
                <a:gd name="connsiteX0" fmla="*/ 98340 w 98543"/>
                <a:gd name="connsiteY0" fmla="*/ -217 h 13638"/>
                <a:gd name="connsiteX1" fmla="*/ -203 w 98543"/>
                <a:gd name="connsiteY1" fmla="*/ -217 h 136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8543" h="13638">
                  <a:moveTo>
                    <a:pt x="98340" y="-217"/>
                  </a:moveTo>
                  <a:cubicBezTo>
                    <a:pt x="65502" y="-217"/>
                    <a:pt x="32653" y="-217"/>
                    <a:pt x="-203" y="-217"/>
                  </a:cubicBezTo>
                </a:path>
              </a:pathLst>
            </a:custGeom>
            <a:noFill/>
            <a:ln w="26949" cap="rnd">
              <a:solidFill>
                <a:srgbClr val="FF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8" name="Figura a mano libera: forma 27">
              <a:extLst>
                <a:ext uri="{FF2B5EF4-FFF2-40B4-BE49-F238E27FC236}">
                  <a16:creationId xmlns:a16="http://schemas.microsoft.com/office/drawing/2014/main" id="{566DE834-58D6-443F-A70B-D93ACA02BE97}"/>
                </a:ext>
              </a:extLst>
            </p:cNvPr>
            <p:cNvSpPr/>
            <p:nvPr/>
          </p:nvSpPr>
          <p:spPr>
            <a:xfrm rot="-5400000">
              <a:off x="10836530" y="2357428"/>
              <a:ext cx="381590" cy="157125"/>
            </a:xfrm>
            <a:custGeom>
              <a:avLst/>
              <a:gdLst>
                <a:gd name="connsiteX0" fmla="*/ -196 w 381590"/>
                <a:gd name="connsiteY0" fmla="*/ -199 h 157125"/>
                <a:gd name="connsiteX1" fmla="*/ 381395 w 381590"/>
                <a:gd name="connsiteY1" fmla="*/ -199 h 157125"/>
                <a:gd name="connsiteX2" fmla="*/ 381395 w 381590"/>
                <a:gd name="connsiteY2" fmla="*/ 156927 h 157125"/>
                <a:gd name="connsiteX3" fmla="*/ -196 w 381590"/>
                <a:gd name="connsiteY3" fmla="*/ 156927 h 157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1590" h="157125">
                  <a:moveTo>
                    <a:pt x="-196" y="-199"/>
                  </a:moveTo>
                  <a:lnTo>
                    <a:pt x="381395" y="-199"/>
                  </a:lnTo>
                  <a:lnTo>
                    <a:pt x="381395" y="156927"/>
                  </a:lnTo>
                  <a:lnTo>
                    <a:pt x="-196" y="156927"/>
                  </a:lnTo>
                  <a:close/>
                </a:path>
              </a:pathLst>
            </a:custGeom>
            <a:noFill/>
            <a:ln w="26949" cap="rnd">
              <a:solidFill>
                <a:srgbClr val="FF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pSp>
        <p:nvGrpSpPr>
          <p:cNvPr id="29" name="Elemento grafico 14">
            <a:extLst>
              <a:ext uri="{FF2B5EF4-FFF2-40B4-BE49-F238E27FC236}">
                <a16:creationId xmlns:a16="http://schemas.microsoft.com/office/drawing/2014/main" id="{AC4D7702-0E2A-4398-A45A-2CBDFE443CA3}"/>
              </a:ext>
            </a:extLst>
          </p:cNvPr>
          <p:cNvGrpSpPr/>
          <p:nvPr/>
        </p:nvGrpSpPr>
        <p:grpSpPr>
          <a:xfrm>
            <a:off x="6533092" y="5361513"/>
            <a:ext cx="270757" cy="228286"/>
            <a:chOff x="10553687" y="2358102"/>
            <a:chExt cx="270757" cy="228286"/>
          </a:xfrm>
          <a:solidFill>
            <a:srgbClr val="FF0000"/>
          </a:solidFill>
        </p:grpSpPr>
        <p:sp>
          <p:nvSpPr>
            <p:cNvPr id="30" name="Figura a mano libera: forma 29">
              <a:extLst>
                <a:ext uri="{FF2B5EF4-FFF2-40B4-BE49-F238E27FC236}">
                  <a16:creationId xmlns:a16="http://schemas.microsoft.com/office/drawing/2014/main" id="{1ED0C037-D6AA-48E9-B424-07EB9EDFBDD5}"/>
                </a:ext>
              </a:extLst>
            </p:cNvPr>
            <p:cNvSpPr/>
            <p:nvPr/>
          </p:nvSpPr>
          <p:spPr>
            <a:xfrm>
              <a:off x="10553687" y="2358102"/>
              <a:ext cx="180713" cy="185828"/>
            </a:xfrm>
            <a:custGeom>
              <a:avLst/>
              <a:gdLst>
                <a:gd name="connsiteX0" fmla="*/ 179864 w 180713"/>
                <a:gd name="connsiteY0" fmla="*/ 6847 h 185828"/>
                <a:gd name="connsiteX1" fmla="*/ 180717 w 180713"/>
                <a:gd name="connsiteY1" fmla="*/ 2585 h 185828"/>
                <a:gd name="connsiteX2" fmla="*/ 173897 w 180713"/>
                <a:gd name="connsiteY2" fmla="*/ 28 h 185828"/>
                <a:gd name="connsiteX3" fmla="*/ 59246 w 180713"/>
                <a:gd name="connsiteY3" fmla="*/ 28 h 185828"/>
                <a:gd name="connsiteX4" fmla="*/ 50722 w 180713"/>
                <a:gd name="connsiteY4" fmla="*/ 5568 h 185828"/>
                <a:gd name="connsiteX5" fmla="*/ 35805 w 180713"/>
                <a:gd name="connsiteY5" fmla="*/ 54583 h 185828"/>
                <a:gd name="connsiteX6" fmla="*/ 34952 w 180713"/>
                <a:gd name="connsiteY6" fmla="*/ 58419 h 185828"/>
                <a:gd name="connsiteX7" fmla="*/ 38362 w 180713"/>
                <a:gd name="connsiteY7" fmla="*/ 61402 h 185828"/>
                <a:gd name="connsiteX8" fmla="*/ 41772 w 180713"/>
                <a:gd name="connsiteY8" fmla="*/ 58419 h 185828"/>
                <a:gd name="connsiteX9" fmla="*/ 108687 w 180713"/>
                <a:gd name="connsiteY9" fmla="*/ 8552 h 185828"/>
                <a:gd name="connsiteX10" fmla="*/ 153013 w 180713"/>
                <a:gd name="connsiteY10" fmla="*/ 8552 h 185828"/>
                <a:gd name="connsiteX11" fmla="*/ 1281 w 180713"/>
                <a:gd name="connsiteY11" fmla="*/ 178610 h 185828"/>
                <a:gd name="connsiteX12" fmla="*/ 3 w 180713"/>
                <a:gd name="connsiteY12" fmla="*/ 183299 h 185828"/>
                <a:gd name="connsiteX13" fmla="*/ 6822 w 180713"/>
                <a:gd name="connsiteY13" fmla="*/ 185856 h 185828"/>
                <a:gd name="connsiteX14" fmla="*/ 124883 w 180713"/>
                <a:gd name="connsiteY14" fmla="*/ 185856 h 185828"/>
                <a:gd name="connsiteX15" fmla="*/ 133407 w 180713"/>
                <a:gd name="connsiteY15" fmla="*/ 180315 h 185828"/>
                <a:gd name="connsiteX16" fmla="*/ 153013 w 180713"/>
                <a:gd name="connsiteY16" fmla="*/ 120219 h 185828"/>
                <a:gd name="connsiteX17" fmla="*/ 153865 w 180713"/>
                <a:gd name="connsiteY17" fmla="*/ 116383 h 185828"/>
                <a:gd name="connsiteX18" fmla="*/ 150456 w 180713"/>
                <a:gd name="connsiteY18" fmla="*/ 113400 h 185828"/>
                <a:gd name="connsiteX19" fmla="*/ 145767 w 180713"/>
                <a:gd name="connsiteY19" fmla="*/ 120219 h 185828"/>
                <a:gd name="connsiteX20" fmla="*/ 74590 w 180713"/>
                <a:gd name="connsiteY20" fmla="*/ 176479 h 185828"/>
                <a:gd name="connsiteX21" fmla="*/ 28133 w 180713"/>
                <a:gd name="connsiteY21" fmla="*/ 176479 h 1858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180713" h="185828">
                  <a:moveTo>
                    <a:pt x="179864" y="6847"/>
                  </a:moveTo>
                  <a:cubicBezTo>
                    <a:pt x="180290" y="5568"/>
                    <a:pt x="180717" y="4290"/>
                    <a:pt x="180717" y="2585"/>
                  </a:cubicBezTo>
                  <a:cubicBezTo>
                    <a:pt x="180717" y="28"/>
                    <a:pt x="179438" y="28"/>
                    <a:pt x="173897" y="28"/>
                  </a:cubicBezTo>
                  <a:lnTo>
                    <a:pt x="59246" y="28"/>
                  </a:lnTo>
                  <a:cubicBezTo>
                    <a:pt x="52853" y="28"/>
                    <a:pt x="52427" y="454"/>
                    <a:pt x="50722" y="5568"/>
                  </a:cubicBezTo>
                  <a:lnTo>
                    <a:pt x="35805" y="54583"/>
                  </a:lnTo>
                  <a:cubicBezTo>
                    <a:pt x="35378" y="55861"/>
                    <a:pt x="34952" y="57992"/>
                    <a:pt x="34952" y="58419"/>
                  </a:cubicBezTo>
                  <a:cubicBezTo>
                    <a:pt x="34952" y="58419"/>
                    <a:pt x="34952" y="61402"/>
                    <a:pt x="38362" y="61402"/>
                  </a:cubicBezTo>
                  <a:cubicBezTo>
                    <a:pt x="40919" y="61402"/>
                    <a:pt x="41345" y="59271"/>
                    <a:pt x="41772" y="58419"/>
                  </a:cubicBezTo>
                  <a:cubicBezTo>
                    <a:pt x="52427" y="26453"/>
                    <a:pt x="66492" y="8552"/>
                    <a:pt x="108687" y="8552"/>
                  </a:cubicBezTo>
                  <a:lnTo>
                    <a:pt x="153013" y="8552"/>
                  </a:lnTo>
                  <a:lnTo>
                    <a:pt x="1281" y="178610"/>
                  </a:lnTo>
                  <a:cubicBezTo>
                    <a:pt x="1281" y="178610"/>
                    <a:pt x="3" y="182446"/>
                    <a:pt x="3" y="183299"/>
                  </a:cubicBezTo>
                  <a:cubicBezTo>
                    <a:pt x="3" y="185856"/>
                    <a:pt x="1708" y="185856"/>
                    <a:pt x="6822" y="185856"/>
                  </a:cubicBezTo>
                  <a:lnTo>
                    <a:pt x="124883" y="185856"/>
                  </a:lnTo>
                  <a:cubicBezTo>
                    <a:pt x="131702" y="185856"/>
                    <a:pt x="131702" y="185430"/>
                    <a:pt x="133407" y="180315"/>
                  </a:cubicBezTo>
                  <a:lnTo>
                    <a:pt x="153013" y="120219"/>
                  </a:lnTo>
                  <a:cubicBezTo>
                    <a:pt x="153013" y="119367"/>
                    <a:pt x="153865" y="117236"/>
                    <a:pt x="153865" y="116383"/>
                  </a:cubicBezTo>
                  <a:cubicBezTo>
                    <a:pt x="153865" y="114679"/>
                    <a:pt x="153013" y="113400"/>
                    <a:pt x="150456" y="113400"/>
                  </a:cubicBezTo>
                  <a:cubicBezTo>
                    <a:pt x="147898" y="113400"/>
                    <a:pt x="147472" y="114252"/>
                    <a:pt x="145767" y="120219"/>
                  </a:cubicBezTo>
                  <a:cubicBezTo>
                    <a:pt x="133833" y="156874"/>
                    <a:pt x="120621" y="176479"/>
                    <a:pt x="74590" y="176479"/>
                  </a:cubicBezTo>
                  <a:lnTo>
                    <a:pt x="28133" y="176479"/>
                  </a:lnTo>
                  <a:close/>
                </a:path>
              </a:pathLst>
            </a:custGeom>
            <a:solidFill>
              <a:srgbClr val="FF0000"/>
            </a:solidFill>
            <a:ln w="2694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1" name="Figura a mano libera: forma 30">
              <a:extLst>
                <a:ext uri="{FF2B5EF4-FFF2-40B4-BE49-F238E27FC236}">
                  <a16:creationId xmlns:a16="http://schemas.microsoft.com/office/drawing/2014/main" id="{5E553021-C19D-4DC1-A7FA-C830DF6DD926}"/>
                </a:ext>
              </a:extLst>
            </p:cNvPr>
            <p:cNvSpPr/>
            <p:nvPr/>
          </p:nvSpPr>
          <p:spPr>
            <a:xfrm>
              <a:off x="10735365" y="2500719"/>
              <a:ext cx="89078" cy="85668"/>
            </a:xfrm>
            <a:custGeom>
              <a:avLst/>
              <a:gdLst>
                <a:gd name="connsiteX0" fmla="*/ 89093 w 89078"/>
                <a:gd name="connsiteY0" fmla="*/ 33277 h 85668"/>
                <a:gd name="connsiteX1" fmla="*/ 54570 w 89078"/>
                <a:gd name="connsiteY1" fmla="*/ 32 h 85668"/>
                <a:gd name="connsiteX2" fmla="*/ 15 w 89078"/>
                <a:gd name="connsiteY2" fmla="*/ 52456 h 85668"/>
                <a:gd name="connsiteX3" fmla="*/ 34538 w 89078"/>
                <a:gd name="connsiteY3" fmla="*/ 85701 h 85668"/>
                <a:gd name="connsiteX4" fmla="*/ 89093 w 89078"/>
                <a:gd name="connsiteY4" fmla="*/ 33277 h 85668"/>
                <a:gd name="connsiteX5" fmla="*/ 34538 w 89078"/>
                <a:gd name="connsiteY5" fmla="*/ 80586 h 85668"/>
                <a:gd name="connsiteX6" fmla="*/ 15784 w 89078"/>
                <a:gd name="connsiteY6" fmla="*/ 59276 h 85668"/>
                <a:gd name="connsiteX7" fmla="*/ 26866 w 89078"/>
                <a:gd name="connsiteY7" fmla="*/ 22195 h 85668"/>
                <a:gd name="connsiteX8" fmla="*/ 54570 w 89078"/>
                <a:gd name="connsiteY8" fmla="*/ 5573 h 85668"/>
                <a:gd name="connsiteX9" fmla="*/ 73323 w 89078"/>
                <a:gd name="connsiteY9" fmla="*/ 26458 h 85668"/>
                <a:gd name="connsiteX10" fmla="*/ 62668 w 89078"/>
                <a:gd name="connsiteY10" fmla="*/ 63112 h 85668"/>
                <a:gd name="connsiteX11" fmla="*/ 34538 w 89078"/>
                <a:gd name="connsiteY11" fmla="*/ 80586 h 856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89078" h="85668">
                  <a:moveTo>
                    <a:pt x="89093" y="33277"/>
                  </a:moveTo>
                  <a:cubicBezTo>
                    <a:pt x="89093" y="12393"/>
                    <a:pt x="73323" y="32"/>
                    <a:pt x="54570" y="32"/>
                  </a:cubicBezTo>
                  <a:cubicBezTo>
                    <a:pt x="26440" y="32"/>
                    <a:pt x="15" y="26458"/>
                    <a:pt x="15" y="52456"/>
                  </a:cubicBezTo>
                  <a:cubicBezTo>
                    <a:pt x="15" y="71636"/>
                    <a:pt x="13653" y="85701"/>
                    <a:pt x="34538" y="85701"/>
                  </a:cubicBezTo>
                  <a:cubicBezTo>
                    <a:pt x="61815" y="85701"/>
                    <a:pt x="89093" y="60981"/>
                    <a:pt x="89093" y="33277"/>
                  </a:cubicBezTo>
                  <a:close/>
                  <a:moveTo>
                    <a:pt x="34538" y="80586"/>
                  </a:moveTo>
                  <a:cubicBezTo>
                    <a:pt x="25161" y="80586"/>
                    <a:pt x="15784" y="74620"/>
                    <a:pt x="15784" y="59276"/>
                  </a:cubicBezTo>
                  <a:cubicBezTo>
                    <a:pt x="15784" y="51604"/>
                    <a:pt x="19194" y="32851"/>
                    <a:pt x="26866" y="22195"/>
                  </a:cubicBezTo>
                  <a:cubicBezTo>
                    <a:pt x="34964" y="10261"/>
                    <a:pt x="46045" y="5573"/>
                    <a:pt x="54570" y="5573"/>
                  </a:cubicBezTo>
                  <a:cubicBezTo>
                    <a:pt x="64799" y="5573"/>
                    <a:pt x="73323" y="12393"/>
                    <a:pt x="73323" y="26458"/>
                  </a:cubicBezTo>
                  <a:cubicBezTo>
                    <a:pt x="73323" y="31146"/>
                    <a:pt x="71192" y="49899"/>
                    <a:pt x="62668" y="63112"/>
                  </a:cubicBezTo>
                  <a:cubicBezTo>
                    <a:pt x="55422" y="74620"/>
                    <a:pt x="44341" y="80586"/>
                    <a:pt x="34538" y="80586"/>
                  </a:cubicBezTo>
                  <a:close/>
                </a:path>
              </a:pathLst>
            </a:custGeom>
            <a:solidFill>
              <a:srgbClr val="FF0000"/>
            </a:solidFill>
            <a:ln w="2694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51947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9" grpId="0" uiExpand="1"/>
      <p:bldP spid="14" grpId="0" uiExpan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ttangolo con angoli arrotondati 12">
            <a:extLst>
              <a:ext uri="{FF2B5EF4-FFF2-40B4-BE49-F238E27FC236}">
                <a16:creationId xmlns:a16="http://schemas.microsoft.com/office/drawing/2014/main" id="{582E08FF-92DC-4132-934D-307E509DB861}"/>
              </a:ext>
            </a:extLst>
          </p:cNvPr>
          <p:cNvSpPr/>
          <p:nvPr/>
        </p:nvSpPr>
        <p:spPr>
          <a:xfrm>
            <a:off x="2314937" y="4421529"/>
            <a:ext cx="1180617" cy="1493134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15FC95AE-048B-4A36-8BD7-63C8390D09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1842" y="63933"/>
            <a:ext cx="10515600" cy="662397"/>
          </a:xfrm>
        </p:spPr>
        <p:txBody>
          <a:bodyPr>
            <a:normAutofit/>
          </a:bodyPr>
          <a:lstStyle/>
          <a:p>
            <a:r>
              <a:rPr lang="en-US" sz="3600"/>
              <a:t>Exampl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157EC2E-498B-4BA6-AFB9-4453368ED4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7DEBF14-E31E-40D1-B40F-A42B69C2E2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7E206E4F-AD9A-4730-AEB1-E8DF333F3B8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38200" y="1224232"/>
            <a:ext cx="4793509" cy="1771710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A9F7DA0E-6F99-4955-B35C-640F9F72CEBA}"/>
              </a:ext>
            </a:extLst>
          </p:cNvPr>
          <p:cNvSpPr txBox="1"/>
          <p:nvPr/>
        </p:nvSpPr>
        <p:spPr>
          <a:xfrm>
            <a:off x="6096000" y="1146150"/>
            <a:ext cx="52693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I want to design an inverting amplifier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EE0D4E14-F00E-4225-B9B8-BFC849EDD9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641229"/>
              </p:ext>
            </p:extLst>
          </p:nvPr>
        </p:nvGraphicFramePr>
        <p:xfrm>
          <a:off x="6240942" y="1639321"/>
          <a:ext cx="2955925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8" name="Equation" r:id="rId6" imgW="1143000" imgH="419040" progId="Equation.DSMT4">
                  <p:embed/>
                </p:oleObj>
              </mc:Choice>
              <mc:Fallback>
                <p:oleObj name="Equation" r:id="rId6" imgW="1143000" imgH="4190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5D6567DA-01DF-49C0-A2DF-BBC52CEC92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942" y="1639321"/>
                        <a:ext cx="2955925" cy="1084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2DF457D5-1D97-4F3C-B349-E0A9357219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291007"/>
              </p:ext>
            </p:extLst>
          </p:nvPr>
        </p:nvGraphicFramePr>
        <p:xfrm>
          <a:off x="10239855" y="1639320"/>
          <a:ext cx="1017587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9" name="Equation" r:id="rId8" imgW="393480" imgH="419040" progId="Equation.DSMT4">
                  <p:embed/>
                </p:oleObj>
              </mc:Choice>
              <mc:Fallback>
                <p:oleObj name="Equation" r:id="rId8" imgW="393480" imgH="4190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EE0D4E14-F00E-4225-B9B8-BFC849EDD9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855" y="1639320"/>
                        <a:ext cx="1017587" cy="1084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2050AD4B-2926-4381-84FE-3994A5B96A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012875"/>
              </p:ext>
            </p:extLst>
          </p:nvPr>
        </p:nvGraphicFramePr>
        <p:xfrm>
          <a:off x="6240942" y="2723583"/>
          <a:ext cx="25606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0" name="Equation" r:id="rId10" imgW="990360" imgH="203040" progId="Equation.DSMT4">
                  <p:embed/>
                </p:oleObj>
              </mc:Choice>
              <mc:Fallback>
                <p:oleObj name="Equation" r:id="rId10" imgW="990360" imgH="2030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2DF457D5-1D97-4F3C-B349-E0A9357219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942" y="2723583"/>
                        <a:ext cx="2560638" cy="525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3F6BB62C-098B-46C2-9BC5-E0CB790E105F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838200" y="3663739"/>
            <a:ext cx="4486275" cy="234315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1" name="Input penna 10">
                <a:extLst>
                  <a:ext uri="{FF2B5EF4-FFF2-40B4-BE49-F238E27FC236}">
                    <a16:creationId xmlns:a16="http://schemas.microsoft.com/office/drawing/2014/main" id="{1E62DEDE-D7EB-4DF1-AC9A-F05A36BF64C3}"/>
                  </a:ext>
                </a:extLst>
              </p14:cNvPr>
              <p14:cNvContentPartPr/>
              <p14:nvPr/>
            </p14:nvContentPartPr>
            <p14:xfrm>
              <a:off x="10793520" y="2087640"/>
              <a:ext cx="90000" cy="41040"/>
            </p14:xfrm>
          </p:contentPart>
        </mc:Choice>
        <mc:Fallback xmlns="">
          <p:pic>
            <p:nvPicPr>
              <p:cNvPr id="11" name="Input penna 10">
                <a:extLst>
                  <a:ext uri="{FF2B5EF4-FFF2-40B4-BE49-F238E27FC236}">
                    <a16:creationId xmlns:a16="http://schemas.microsoft.com/office/drawing/2014/main" id="{1E62DEDE-D7EB-4DF1-AC9A-F05A36BF64C3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0784160" y="2078280"/>
                <a:ext cx="108720" cy="59760"/>
              </a:xfrm>
              <a:prstGeom prst="rect">
                <a:avLst/>
              </a:prstGeom>
            </p:spPr>
          </p:pic>
        </mc:Fallback>
      </mc:AlternateContent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B3BA3860-6313-418B-839C-8D543762939E}"/>
              </a:ext>
            </a:extLst>
          </p:cNvPr>
          <p:cNvSpPr txBox="1"/>
          <p:nvPr/>
        </p:nvSpPr>
        <p:spPr>
          <a:xfrm>
            <a:off x="6412375" y="3392845"/>
            <a:ext cx="526939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passive network, including only resistors, capacitors and inductors (with no mutual inductance)  cannot give transfer functions that are negative at dc.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need an amplifier provided of a inverting terminal </a:t>
            </a:r>
          </a:p>
        </p:txBody>
      </p:sp>
      <p:sp>
        <p:nvSpPr>
          <p:cNvPr id="15" name="Figura a mano libera: forma 14">
            <a:extLst>
              <a:ext uri="{FF2B5EF4-FFF2-40B4-BE49-F238E27FC236}">
                <a16:creationId xmlns:a16="http://schemas.microsoft.com/office/drawing/2014/main" id="{B714C245-7D20-4695-85B5-90E4704798A9}"/>
              </a:ext>
            </a:extLst>
          </p:cNvPr>
          <p:cNvSpPr/>
          <p:nvPr/>
        </p:nvSpPr>
        <p:spPr>
          <a:xfrm>
            <a:off x="3703899" y="3575493"/>
            <a:ext cx="2731625" cy="2131993"/>
          </a:xfrm>
          <a:custGeom>
            <a:avLst/>
            <a:gdLst>
              <a:gd name="connsiteX0" fmla="*/ 2731625 w 2731625"/>
              <a:gd name="connsiteY0" fmla="*/ 47383 h 2131993"/>
              <a:gd name="connsiteX1" fmla="*/ 2210764 w 2731625"/>
              <a:gd name="connsiteY1" fmla="*/ 93682 h 2131993"/>
              <a:gd name="connsiteX2" fmla="*/ 2060293 w 2731625"/>
              <a:gd name="connsiteY2" fmla="*/ 892335 h 2131993"/>
              <a:gd name="connsiteX3" fmla="*/ 2071868 w 2731625"/>
              <a:gd name="connsiteY3" fmla="*/ 1818310 h 2131993"/>
              <a:gd name="connsiteX4" fmla="*/ 1817225 w 2731625"/>
              <a:gd name="connsiteY4" fmla="*/ 2107677 h 2131993"/>
              <a:gd name="connsiteX5" fmla="*/ 0 w 2731625"/>
              <a:gd name="connsiteY5" fmla="*/ 2096102 h 21319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31625" h="2131993">
                <a:moveTo>
                  <a:pt x="2731625" y="47383"/>
                </a:moveTo>
                <a:cubicBezTo>
                  <a:pt x="2527139" y="120"/>
                  <a:pt x="2322653" y="-47143"/>
                  <a:pt x="2210764" y="93682"/>
                </a:cubicBezTo>
                <a:cubicBezTo>
                  <a:pt x="2098875" y="234507"/>
                  <a:pt x="2083442" y="604897"/>
                  <a:pt x="2060293" y="892335"/>
                </a:cubicBezTo>
                <a:cubicBezTo>
                  <a:pt x="2037144" y="1179773"/>
                  <a:pt x="2112379" y="1615753"/>
                  <a:pt x="2071868" y="1818310"/>
                </a:cubicBezTo>
                <a:cubicBezTo>
                  <a:pt x="2031357" y="2020867"/>
                  <a:pt x="2162536" y="2061378"/>
                  <a:pt x="1817225" y="2107677"/>
                </a:cubicBezTo>
                <a:cubicBezTo>
                  <a:pt x="1471914" y="2153976"/>
                  <a:pt x="735957" y="2125039"/>
                  <a:pt x="0" y="2096102"/>
                </a:cubicBezTo>
              </a:path>
            </a:pathLst>
          </a:custGeom>
          <a:noFill/>
          <a:ln w="44450">
            <a:solidFill>
              <a:srgbClr val="0070C0"/>
            </a:solidFill>
            <a:headEnd type="none" w="med" len="med"/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0842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2" grpId="0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45735F0-45A6-4FFA-B8BE-4778EF09F1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ut insertion theorem with modified definition of </a:t>
            </a:r>
            <a:r>
              <a:rPr lang="en-US"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03019E4-6064-430B-BBDD-82FA10DFC5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951E994-7E45-4E8C-9642-0408126992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BB0352B8-362F-41B1-B461-B07C1EBC1A5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73444" y="1243827"/>
            <a:ext cx="7392450" cy="2319700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99C22DCE-3F2E-4C3A-BF64-ADAF324220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59789"/>
              </p:ext>
            </p:extLst>
          </p:nvPr>
        </p:nvGraphicFramePr>
        <p:xfrm>
          <a:off x="859723" y="4776514"/>
          <a:ext cx="4640296" cy="117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8" name="Equation" r:id="rId5" imgW="2070100" imgH="520700" progId="Equation.DSMT4">
                  <p:embed/>
                </p:oleObj>
              </mc:Choice>
              <mc:Fallback>
                <p:oleObj name="Equation" r:id="rId5" imgW="2070100" imgH="520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723" y="4776514"/>
                        <a:ext cx="4640296" cy="1176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0A635DBA-DF97-43EA-B64D-7C471CD1A5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772403"/>
              </p:ext>
            </p:extLst>
          </p:nvPr>
        </p:nvGraphicFramePr>
        <p:xfrm>
          <a:off x="7142382" y="4593008"/>
          <a:ext cx="4189895" cy="1176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9" name="Equation" r:id="rId7" imgW="1625600" imgH="457200" progId="Equation.DSMT4">
                  <p:embed/>
                </p:oleObj>
              </mc:Choice>
              <mc:Fallback>
                <p:oleObj name="Equation" r:id="rId7" imgW="16256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2382" y="4593008"/>
                        <a:ext cx="4189895" cy="11761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0000E5D6-9D0E-4C29-97AE-1E106D37AC10}"/>
              </a:ext>
            </a:extLst>
          </p:cNvPr>
          <p:cNvSpPr txBox="1"/>
          <p:nvPr/>
        </p:nvSpPr>
        <p:spPr>
          <a:xfrm>
            <a:off x="616503" y="3690857"/>
            <a:ext cx="39460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new definition of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renamed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* and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*)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C072EF70-62FA-4778-85F3-FC1CE404CCA3}"/>
              </a:ext>
            </a:extLst>
          </p:cNvPr>
          <p:cNvSpPr txBox="1"/>
          <p:nvPr/>
        </p:nvSpPr>
        <p:spPr>
          <a:xfrm>
            <a:off x="7777113" y="1281339"/>
            <a:ext cx="403467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If AMP communicates with the feedback network only through the input and output ports (no intermediate signal paths) ......</a:t>
            </a:r>
          </a:p>
        </p:txBody>
      </p:sp>
      <p:sp>
        <p:nvSpPr>
          <p:cNvPr id="11" name="Figura a mano libera: forma 10">
            <a:extLst>
              <a:ext uri="{FF2B5EF4-FFF2-40B4-BE49-F238E27FC236}">
                <a16:creationId xmlns:a16="http://schemas.microsoft.com/office/drawing/2014/main" id="{11D54EBE-4EC6-46DC-B5C2-167199D78ACB}"/>
              </a:ext>
            </a:extLst>
          </p:cNvPr>
          <p:cNvSpPr/>
          <p:nvPr/>
        </p:nvSpPr>
        <p:spPr>
          <a:xfrm>
            <a:off x="4278295" y="1774923"/>
            <a:ext cx="304139" cy="1005984"/>
          </a:xfrm>
          <a:custGeom>
            <a:avLst/>
            <a:gdLst>
              <a:gd name="connsiteX0" fmla="*/ 150921 w 178890"/>
              <a:gd name="connsiteY0" fmla="*/ 961534 h 961534"/>
              <a:gd name="connsiteX1" fmla="*/ 93 w 178890"/>
              <a:gd name="connsiteY1" fmla="*/ 659876 h 961534"/>
              <a:gd name="connsiteX2" fmla="*/ 169775 w 178890"/>
              <a:gd name="connsiteY2" fmla="*/ 490194 h 961534"/>
              <a:gd name="connsiteX3" fmla="*/ 141495 w 178890"/>
              <a:gd name="connsiteY3" fmla="*/ 150829 h 961534"/>
              <a:gd name="connsiteX4" fmla="*/ 18946 w 178890"/>
              <a:gd name="connsiteY4" fmla="*/ 0 h 961534"/>
              <a:gd name="connsiteX0" fmla="*/ 150921 w 178890"/>
              <a:gd name="connsiteY0" fmla="*/ 961534 h 961534"/>
              <a:gd name="connsiteX1" fmla="*/ 93 w 178890"/>
              <a:gd name="connsiteY1" fmla="*/ 659876 h 961534"/>
              <a:gd name="connsiteX2" fmla="*/ 169775 w 178890"/>
              <a:gd name="connsiteY2" fmla="*/ 490194 h 961534"/>
              <a:gd name="connsiteX3" fmla="*/ 141495 w 178890"/>
              <a:gd name="connsiteY3" fmla="*/ 150829 h 961534"/>
              <a:gd name="connsiteX4" fmla="*/ 18946 w 178890"/>
              <a:gd name="connsiteY4" fmla="*/ 0 h 961534"/>
              <a:gd name="connsiteX0" fmla="*/ 274850 w 302819"/>
              <a:gd name="connsiteY0" fmla="*/ 1005984 h 1005984"/>
              <a:gd name="connsiteX1" fmla="*/ 124022 w 302819"/>
              <a:gd name="connsiteY1" fmla="*/ 704326 h 1005984"/>
              <a:gd name="connsiteX2" fmla="*/ 293704 w 302819"/>
              <a:gd name="connsiteY2" fmla="*/ 534644 h 1005984"/>
              <a:gd name="connsiteX3" fmla="*/ 265424 w 302819"/>
              <a:gd name="connsiteY3" fmla="*/ 195279 h 1005984"/>
              <a:gd name="connsiteX4" fmla="*/ 0 w 302819"/>
              <a:gd name="connsiteY4" fmla="*/ 0 h 1005984"/>
              <a:gd name="connsiteX0" fmla="*/ 274850 w 312240"/>
              <a:gd name="connsiteY0" fmla="*/ 1005984 h 1005984"/>
              <a:gd name="connsiteX1" fmla="*/ 124022 w 312240"/>
              <a:gd name="connsiteY1" fmla="*/ 704326 h 1005984"/>
              <a:gd name="connsiteX2" fmla="*/ 293704 w 312240"/>
              <a:gd name="connsiteY2" fmla="*/ 534644 h 1005984"/>
              <a:gd name="connsiteX3" fmla="*/ 290824 w 312240"/>
              <a:gd name="connsiteY3" fmla="*/ 191046 h 1005984"/>
              <a:gd name="connsiteX4" fmla="*/ 0 w 312240"/>
              <a:gd name="connsiteY4" fmla="*/ 0 h 1005984"/>
              <a:gd name="connsiteX0" fmla="*/ 274850 w 300337"/>
              <a:gd name="connsiteY0" fmla="*/ 1005984 h 1005984"/>
              <a:gd name="connsiteX1" fmla="*/ 124022 w 300337"/>
              <a:gd name="connsiteY1" fmla="*/ 704326 h 1005984"/>
              <a:gd name="connsiteX2" fmla="*/ 293704 w 300337"/>
              <a:gd name="connsiteY2" fmla="*/ 534644 h 1005984"/>
              <a:gd name="connsiteX3" fmla="*/ 290824 w 300337"/>
              <a:gd name="connsiteY3" fmla="*/ 191046 h 1005984"/>
              <a:gd name="connsiteX4" fmla="*/ 0 w 300337"/>
              <a:gd name="connsiteY4" fmla="*/ 0 h 1005984"/>
              <a:gd name="connsiteX0" fmla="*/ 274850 w 300337"/>
              <a:gd name="connsiteY0" fmla="*/ 1005984 h 1005984"/>
              <a:gd name="connsiteX1" fmla="*/ 124022 w 300337"/>
              <a:gd name="connsiteY1" fmla="*/ 704326 h 1005984"/>
              <a:gd name="connsiteX2" fmla="*/ 293704 w 300337"/>
              <a:gd name="connsiteY2" fmla="*/ 534644 h 1005984"/>
              <a:gd name="connsiteX3" fmla="*/ 290824 w 300337"/>
              <a:gd name="connsiteY3" fmla="*/ 191046 h 1005984"/>
              <a:gd name="connsiteX4" fmla="*/ 0 w 300337"/>
              <a:gd name="connsiteY4" fmla="*/ 0 h 1005984"/>
              <a:gd name="connsiteX0" fmla="*/ 274850 w 300337"/>
              <a:gd name="connsiteY0" fmla="*/ 1005984 h 1005984"/>
              <a:gd name="connsiteX1" fmla="*/ 124022 w 300337"/>
              <a:gd name="connsiteY1" fmla="*/ 704326 h 1005984"/>
              <a:gd name="connsiteX2" fmla="*/ 293704 w 300337"/>
              <a:gd name="connsiteY2" fmla="*/ 534644 h 1005984"/>
              <a:gd name="connsiteX3" fmla="*/ 290824 w 300337"/>
              <a:gd name="connsiteY3" fmla="*/ 191046 h 1005984"/>
              <a:gd name="connsiteX4" fmla="*/ 0 w 300337"/>
              <a:gd name="connsiteY4" fmla="*/ 0 h 1005984"/>
              <a:gd name="connsiteX0" fmla="*/ 274850 w 300337"/>
              <a:gd name="connsiteY0" fmla="*/ 1005984 h 1005984"/>
              <a:gd name="connsiteX1" fmla="*/ 124022 w 300337"/>
              <a:gd name="connsiteY1" fmla="*/ 704326 h 1005984"/>
              <a:gd name="connsiteX2" fmla="*/ 293704 w 300337"/>
              <a:gd name="connsiteY2" fmla="*/ 534644 h 1005984"/>
              <a:gd name="connsiteX3" fmla="*/ 290824 w 300337"/>
              <a:gd name="connsiteY3" fmla="*/ 191046 h 1005984"/>
              <a:gd name="connsiteX4" fmla="*/ 0 w 300337"/>
              <a:gd name="connsiteY4" fmla="*/ 0 h 1005984"/>
              <a:gd name="connsiteX0" fmla="*/ 274850 w 304139"/>
              <a:gd name="connsiteY0" fmla="*/ 1005984 h 1005984"/>
              <a:gd name="connsiteX1" fmla="*/ 124022 w 304139"/>
              <a:gd name="connsiteY1" fmla="*/ 704326 h 1005984"/>
              <a:gd name="connsiteX2" fmla="*/ 293704 w 304139"/>
              <a:gd name="connsiteY2" fmla="*/ 534644 h 1005984"/>
              <a:gd name="connsiteX3" fmla="*/ 290824 w 304139"/>
              <a:gd name="connsiteY3" fmla="*/ 191046 h 1005984"/>
              <a:gd name="connsiteX4" fmla="*/ 0 w 304139"/>
              <a:gd name="connsiteY4" fmla="*/ 0 h 100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4139" h="1005984">
                <a:moveTo>
                  <a:pt x="274850" y="1005984"/>
                </a:moveTo>
                <a:cubicBezTo>
                  <a:pt x="197865" y="894433"/>
                  <a:pt x="120880" y="782883"/>
                  <a:pt x="124022" y="704326"/>
                </a:cubicBezTo>
                <a:cubicBezTo>
                  <a:pt x="127164" y="625769"/>
                  <a:pt x="265904" y="620191"/>
                  <a:pt x="293704" y="534644"/>
                </a:cubicBezTo>
                <a:cubicBezTo>
                  <a:pt x="321504" y="449097"/>
                  <a:pt x="284212" y="289678"/>
                  <a:pt x="290824" y="191046"/>
                </a:cubicBezTo>
                <a:cubicBezTo>
                  <a:pt x="244519" y="52197"/>
                  <a:pt x="48705" y="34565"/>
                  <a:pt x="0" y="0"/>
                </a:cubicBezTo>
              </a:path>
            </a:pathLst>
          </a:custGeom>
          <a:noFill/>
          <a:ln w="38100">
            <a:solidFill>
              <a:srgbClr val="0070C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Connettore diritto 12">
            <a:extLst>
              <a:ext uri="{FF2B5EF4-FFF2-40B4-BE49-F238E27FC236}">
                <a16:creationId xmlns:a16="http://schemas.microsoft.com/office/drawing/2014/main" id="{94D0C1C4-4D8E-463E-BF3E-DDA2EF18F18F}"/>
              </a:ext>
            </a:extLst>
          </p:cNvPr>
          <p:cNvCxnSpPr/>
          <p:nvPr/>
        </p:nvCxnSpPr>
        <p:spPr>
          <a:xfrm>
            <a:off x="4086323" y="1854200"/>
            <a:ext cx="952500" cy="6286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diritto 13">
            <a:extLst>
              <a:ext uri="{FF2B5EF4-FFF2-40B4-BE49-F238E27FC236}">
                <a16:creationId xmlns:a16="http://schemas.microsoft.com/office/drawing/2014/main" id="{F15BAA00-B6ED-4E1C-BADE-08D289F096A5}"/>
              </a:ext>
            </a:extLst>
          </p:cNvPr>
          <p:cNvCxnSpPr>
            <a:cxnSpLocks/>
          </p:cNvCxnSpPr>
          <p:nvPr/>
        </p:nvCxnSpPr>
        <p:spPr>
          <a:xfrm flipH="1">
            <a:off x="4086323" y="1854200"/>
            <a:ext cx="952500" cy="6286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65FCD1BD-F6AD-4D77-B567-AC6CC9DD08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148307"/>
              </p:ext>
            </p:extLst>
          </p:nvPr>
        </p:nvGraphicFramePr>
        <p:xfrm>
          <a:off x="7854950" y="3422349"/>
          <a:ext cx="21272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0" name="Equation" r:id="rId9" imgW="825480" imgH="203040" progId="Equation.DSMT4">
                  <p:embed/>
                </p:oleObj>
              </mc:Choice>
              <mc:Fallback>
                <p:oleObj name="Equation" r:id="rId9" imgW="825480" imgH="2030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A635DBA-DF97-43EA-B64D-7C471CD1A5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950" y="3422349"/>
                        <a:ext cx="2127250" cy="522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2FF5E595-2F35-4AC4-B4A1-E2B32AC6DF87}"/>
              </a:ext>
            </a:extLst>
          </p:cNvPr>
          <p:cNvSpPr txBox="1"/>
          <p:nvPr/>
        </p:nvSpPr>
        <p:spPr>
          <a:xfrm>
            <a:off x="7854950" y="4005777"/>
            <a:ext cx="778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and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8113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 animBg="1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ttangolo con angoli arrotondati 15">
            <a:extLst>
              <a:ext uri="{FF2B5EF4-FFF2-40B4-BE49-F238E27FC236}">
                <a16:creationId xmlns:a16="http://schemas.microsoft.com/office/drawing/2014/main" id="{8385A122-0439-4A8F-AE9E-9200E40F2128}"/>
              </a:ext>
            </a:extLst>
          </p:cNvPr>
          <p:cNvSpPr/>
          <p:nvPr/>
        </p:nvSpPr>
        <p:spPr>
          <a:xfrm>
            <a:off x="3597266" y="3394932"/>
            <a:ext cx="1032935" cy="933746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ttangolo con angoli arrotondati 13">
            <a:extLst>
              <a:ext uri="{FF2B5EF4-FFF2-40B4-BE49-F238E27FC236}">
                <a16:creationId xmlns:a16="http://schemas.microsoft.com/office/drawing/2014/main" id="{989FCA92-97F2-4428-B1DB-D37DFE80E7B9}"/>
              </a:ext>
            </a:extLst>
          </p:cNvPr>
          <p:cNvSpPr/>
          <p:nvPr/>
        </p:nvSpPr>
        <p:spPr>
          <a:xfrm>
            <a:off x="1480599" y="3259465"/>
            <a:ext cx="812800" cy="1069213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8689C07-DD4C-4A8A-9633-AF43875CBE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9BF1941-6A73-4CEE-8720-FE9EAEAB9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2BF2E3C3-FA52-4F5D-ACF3-C56853351D8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75006" y="1155029"/>
            <a:ext cx="6066489" cy="1903623"/>
          </a:xfrm>
          <a:prstGeom prst="rect">
            <a:avLst/>
          </a:prstGeom>
        </p:spPr>
      </p:pic>
      <p:sp>
        <p:nvSpPr>
          <p:cNvPr id="6" name="Titolo 1">
            <a:extLst>
              <a:ext uri="{FF2B5EF4-FFF2-40B4-BE49-F238E27FC236}">
                <a16:creationId xmlns:a16="http://schemas.microsoft.com/office/drawing/2014/main" id="{F93015B4-CD74-44F6-BB5C-652709CEAC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2974" y="283844"/>
            <a:ext cx="10515600" cy="662397"/>
          </a:xfrm>
        </p:spPr>
        <p:txBody>
          <a:bodyPr/>
          <a:lstStyle/>
          <a:p>
            <a:r>
              <a:rPr lang="en-US"/>
              <a:t>Cut insertion theorem with modified definition of </a:t>
            </a:r>
            <a:r>
              <a:rPr lang="en-US"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1EAF595A-EA20-4697-B0FC-8728974F85FB}"/>
              </a:ext>
            </a:extLst>
          </p:cNvPr>
          <p:cNvSpPr txBox="1"/>
          <p:nvPr/>
        </p:nvSpPr>
        <p:spPr>
          <a:xfrm>
            <a:off x="7323666" y="1180569"/>
            <a:ext cx="38523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definition of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* is deeply different from that of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3227522D-2581-40F4-87DD-DD1DA53C6AFA}"/>
              </a:ext>
            </a:extLst>
          </p:cNvPr>
          <p:cNvSpPr txBox="1"/>
          <p:nvPr/>
        </p:nvSpPr>
        <p:spPr>
          <a:xfrm>
            <a:off x="7323666" y="2410612"/>
            <a:ext cx="385233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lso the  definition of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* is different from that of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but the two values coincides in most practical cases. 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B83626B0-D06D-4B59-9220-63C78631FFEA}"/>
              </a:ext>
            </a:extLst>
          </p:cNvPr>
          <p:cNvSpPr txBox="1"/>
          <p:nvPr/>
        </p:nvSpPr>
        <p:spPr>
          <a:xfrm>
            <a:off x="7323666" y="4009986"/>
            <a:ext cx="385233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* and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* are very similar to 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hat are the functions for which we design the feedback network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A36BD01D-F3F5-4C45-84B0-E6AC82D568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79135"/>
              </p:ext>
            </p:extLst>
          </p:nvPr>
        </p:nvGraphicFramePr>
        <p:xfrm>
          <a:off x="522974" y="3175772"/>
          <a:ext cx="4107227" cy="115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Equation" r:id="rId6" imgW="1625600" imgH="457200" progId="Equation.DSMT4">
                  <p:embed/>
                </p:oleObj>
              </mc:Choice>
              <mc:Fallback>
                <p:oleObj name="Equation" r:id="rId6" imgW="1625600" imgH="457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A635DBA-DF97-43EA-B64D-7C471CD1A5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74" y="3175772"/>
                        <a:ext cx="4107227" cy="11529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9DA2C55B-4D30-4950-B2ED-1FF797FA7A73}"/>
              </a:ext>
            </a:extLst>
          </p:cNvPr>
          <p:cNvSpPr txBox="1"/>
          <p:nvPr/>
        </p:nvSpPr>
        <p:spPr>
          <a:xfrm>
            <a:off x="4781673" y="3201078"/>
            <a:ext cx="197366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w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divided by the loop gain 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42E9AC5A-0C72-4246-92FD-7DBC5EB827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789489"/>
              </p:ext>
            </p:extLst>
          </p:nvPr>
        </p:nvGraphicFramePr>
        <p:xfrm>
          <a:off x="522974" y="4912856"/>
          <a:ext cx="37211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Equation" r:id="rId8" imgW="1473120" imgH="457200" progId="Equation.DSMT4">
                  <p:embed/>
                </p:oleObj>
              </mc:Choice>
              <mc:Fallback>
                <p:oleObj name="Equation" r:id="rId8" imgW="1473120" imgH="4572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A36BD01D-F3F5-4C45-84B0-E6AC82D568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74" y="4912856"/>
                        <a:ext cx="3721100" cy="1154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0942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4" grpId="0" animBg="1"/>
      <p:bldP spid="7" grpId="0"/>
      <p:bldP spid="9" grpId="0"/>
      <p:bldP spid="10" grpId="0"/>
      <p:bldP spid="15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67</Words>
  <Application>Microsoft Office PowerPoint</Application>
  <PresentationFormat>Widescreen</PresentationFormat>
  <Paragraphs>108</Paragraphs>
  <Slides>12</Slides>
  <Notes>4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3</vt:i4>
      </vt:variant>
      <vt:variant>
        <vt:lpstr>Titoli diapositive</vt:lpstr>
      </vt:variant>
      <vt:variant>
        <vt:i4>12</vt:i4>
      </vt:variant>
    </vt:vector>
  </HeadingPairs>
  <TitlesOfParts>
    <vt:vector size="19" baseType="lpstr">
      <vt:lpstr>Arial</vt:lpstr>
      <vt:lpstr>Calibri</vt:lpstr>
      <vt:lpstr>Symbol</vt:lpstr>
      <vt:lpstr>Tema di Office</vt:lpstr>
      <vt:lpstr>Corel DESIGNER</vt:lpstr>
      <vt:lpstr>Equation</vt:lpstr>
      <vt:lpstr>MathType 6.0 Equation</vt:lpstr>
      <vt:lpstr>Use of Pellegrini's cut-insertion theorem for the design of feedback systems</vt:lpstr>
      <vt:lpstr>Presentazione standard di PowerPoint</vt:lpstr>
      <vt:lpstr>Presentazione standard di PowerPoint</vt:lpstr>
      <vt:lpstr>Pellegrini's cut-insertion theorem</vt:lpstr>
      <vt:lpstr>Block diagram corresponding to the cut-insertion schematization </vt:lpstr>
      <vt:lpstr>Problems when using the cut-inserion theorem for design purposes</vt:lpstr>
      <vt:lpstr>Example</vt:lpstr>
      <vt:lpstr>Cut insertion theorem with modified definition of a</vt:lpstr>
      <vt:lpstr>Cut insertion theorem with modified definition of a</vt:lpstr>
      <vt:lpstr>Ideal transfer function and network functions</vt:lpstr>
      <vt:lpstr>Finite gain error</vt:lpstr>
      <vt:lpstr>Conclus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06</cp:revision>
  <dcterms:created xsi:type="dcterms:W3CDTF">2015-02-03T16:10:37Z</dcterms:created>
  <dcterms:modified xsi:type="dcterms:W3CDTF">2021-10-26T19:14:58Z</dcterms:modified>
</cp:coreProperties>
</file>